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507" r:id="rId2"/>
    <p:sldId id="554" r:id="rId3"/>
    <p:sldId id="662" r:id="rId4"/>
    <p:sldId id="663" r:id="rId5"/>
    <p:sldId id="664" r:id="rId6"/>
    <p:sldId id="599" r:id="rId7"/>
    <p:sldId id="603" r:id="rId8"/>
    <p:sldId id="604" r:id="rId9"/>
    <p:sldId id="665" r:id="rId10"/>
    <p:sldId id="628" r:id="rId11"/>
    <p:sldId id="629" r:id="rId12"/>
    <p:sldId id="630" r:id="rId13"/>
    <p:sldId id="631" r:id="rId14"/>
    <p:sldId id="632" r:id="rId15"/>
    <p:sldId id="633" r:id="rId16"/>
    <p:sldId id="613" r:id="rId17"/>
    <p:sldId id="634" r:id="rId18"/>
    <p:sldId id="666" r:id="rId19"/>
    <p:sldId id="636" r:id="rId20"/>
    <p:sldId id="637" r:id="rId21"/>
    <p:sldId id="638" r:id="rId22"/>
    <p:sldId id="639" r:id="rId23"/>
    <p:sldId id="640" r:id="rId24"/>
    <p:sldId id="641" r:id="rId25"/>
    <p:sldId id="642" r:id="rId26"/>
    <p:sldId id="643" r:id="rId27"/>
    <p:sldId id="644" r:id="rId28"/>
    <p:sldId id="645" r:id="rId29"/>
    <p:sldId id="646" r:id="rId30"/>
    <p:sldId id="647" r:id="rId31"/>
    <p:sldId id="648" r:id="rId32"/>
    <p:sldId id="649" r:id="rId33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0076FF"/>
    <a:srgbClr val="3550FE"/>
    <a:srgbClr val="87D4F7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3" autoAdjust="0"/>
    <p:restoredTop sz="90990" autoAdjust="0"/>
  </p:normalViewPr>
  <p:slideViewPr>
    <p:cSldViewPr snapToGrid="0" snapToObjects="1">
      <p:cViewPr>
        <p:scale>
          <a:sx n="40" d="100"/>
          <a:sy n="40" d="100"/>
        </p:scale>
        <p:origin x="-324" y="-58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1" d="100"/>
        <a:sy n="31" d="100"/>
      </p:scale>
      <p:origin x="0" y="294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4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5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5.wmf"/><Relationship Id="rId1" Type="http://schemas.openxmlformats.org/officeDocument/2006/relationships/image" Target="../media/image28.wmf"/><Relationship Id="rId6" Type="http://schemas.openxmlformats.org/officeDocument/2006/relationships/image" Target="../media/image25.wmf"/><Relationship Id="rId5" Type="http://schemas.openxmlformats.org/officeDocument/2006/relationships/image" Target="../media/image31.wmf"/><Relationship Id="rId10" Type="http://schemas.openxmlformats.org/officeDocument/2006/relationships/image" Target="../media/image13.wmf"/><Relationship Id="rId4" Type="http://schemas.openxmlformats.org/officeDocument/2006/relationships/image" Target="../media/image30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6/08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6/08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: move </a:t>
            </a:r>
            <a:r>
              <a:rPr lang="fr-FR" dirty="0" err="1" smtClean="0">
                <a:ea typeface="ＭＳ Ｐゴシック" pitchFamily="34" charset="-128"/>
              </a:rPr>
              <a:t>rapidly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rough</a:t>
            </a:r>
            <a:r>
              <a:rPr lang="fr-FR" dirty="0" smtClean="0">
                <a:ea typeface="ＭＳ Ｐゴシック" pitchFamily="34" charset="-128"/>
              </a:rPr>
              <a:t> the </a:t>
            </a:r>
            <a:r>
              <a:rPr lang="fr-FR" dirty="0" err="1" smtClean="0">
                <a:ea typeface="ＭＳ Ｐゴシック" pitchFamily="34" charset="-128"/>
              </a:rPr>
              <a:t>review</a:t>
            </a:r>
            <a:r>
              <a:rPr lang="fr-FR" dirty="0" smtClean="0">
                <a:ea typeface="ＭＳ Ｐゴシック" pitchFamily="34" charset="-128"/>
              </a:rPr>
              <a:t>, </a:t>
            </a:r>
            <a:r>
              <a:rPr lang="fr-FR" dirty="0" err="1" smtClean="0">
                <a:ea typeface="ＭＳ Ｐゴシック" pitchFamily="34" charset="-128"/>
              </a:rPr>
              <a:t>t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dEx</a:t>
            </a:r>
            <a:r>
              <a:rPr lang="fr-FR" dirty="0" smtClean="0">
                <a:ea typeface="ＭＳ Ｐゴシック" pitchFamily="34" charset="-128"/>
              </a:rPr>
              <a:t> on the </a:t>
            </a:r>
            <a:r>
              <a:rPr lang="fr-FR" dirty="0" err="1" smtClean="0">
                <a:ea typeface="ＭＳ Ｐゴシック" pitchFamily="34" charset="-128"/>
              </a:rPr>
              <a:t>Blackboard</a:t>
            </a:r>
            <a:r>
              <a:rPr lang="fr-FR" dirty="0" smtClean="0">
                <a:ea typeface="ＭＳ Ｐゴシック" pitchFamily="34" charset="-128"/>
              </a:rPr>
              <a:t>. </a:t>
            </a:r>
          </a:p>
          <a:p>
            <a:r>
              <a:rPr lang="fr-FR" dirty="0" smtClean="0">
                <a:ea typeface="ＭＳ Ｐゴシック" pitchFamily="34" charset="-128"/>
              </a:rPr>
              <a:t>                Quiz of </a:t>
            </a:r>
            <a:r>
              <a:rPr lang="fr-FR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in middle of lecture (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about 9:3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end of lectur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28B18B-8378-4C03-9FC6-AB9C9EF3DA90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: move </a:t>
            </a:r>
            <a:r>
              <a:rPr lang="fr-FR" dirty="0" err="1" smtClean="0">
                <a:ea typeface="ＭＳ Ｐゴシック" pitchFamily="34" charset="-128"/>
              </a:rPr>
              <a:t>rapidly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rough</a:t>
            </a:r>
            <a:r>
              <a:rPr lang="fr-FR" dirty="0" smtClean="0">
                <a:ea typeface="ＭＳ Ｐゴシック" pitchFamily="34" charset="-128"/>
              </a:rPr>
              <a:t> the </a:t>
            </a:r>
            <a:r>
              <a:rPr lang="fr-FR" dirty="0" err="1" smtClean="0">
                <a:ea typeface="ＭＳ Ｐゴシック" pitchFamily="34" charset="-128"/>
              </a:rPr>
              <a:t>review</a:t>
            </a:r>
            <a:r>
              <a:rPr lang="fr-FR" dirty="0" smtClean="0">
                <a:ea typeface="ＭＳ Ｐゴシック" pitchFamily="34" charset="-128"/>
              </a:rPr>
              <a:t>, </a:t>
            </a:r>
            <a:r>
              <a:rPr lang="fr-FR" dirty="0" err="1" smtClean="0">
                <a:ea typeface="ＭＳ Ｐゴシック" pitchFamily="34" charset="-128"/>
              </a:rPr>
              <a:t>t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dEx</a:t>
            </a:r>
            <a:r>
              <a:rPr lang="fr-FR" dirty="0" smtClean="0">
                <a:ea typeface="ＭＳ Ｐゴシック" pitchFamily="34" charset="-128"/>
              </a:rPr>
              <a:t> on the </a:t>
            </a:r>
            <a:r>
              <a:rPr lang="fr-FR" dirty="0" err="1" smtClean="0">
                <a:ea typeface="ＭＳ Ｐゴシック" pitchFamily="34" charset="-128"/>
              </a:rPr>
              <a:t>Blackboard</a:t>
            </a:r>
            <a:r>
              <a:rPr lang="fr-FR" dirty="0" smtClean="0">
                <a:ea typeface="ＭＳ Ｐゴシック" pitchFamily="34" charset="-128"/>
              </a:rPr>
              <a:t>. </a:t>
            </a:r>
          </a:p>
          <a:p>
            <a:r>
              <a:rPr lang="fr-FR" dirty="0" smtClean="0">
                <a:ea typeface="ＭＳ Ｐゴシック" pitchFamily="34" charset="-128"/>
              </a:rPr>
              <a:t>                Quiz of </a:t>
            </a:r>
            <a:r>
              <a:rPr lang="fr-FR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in middle of lecture (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about 9:3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end of lectur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: move </a:t>
            </a:r>
            <a:r>
              <a:rPr lang="fr-FR" dirty="0" err="1" smtClean="0">
                <a:ea typeface="ＭＳ Ｐゴシック" pitchFamily="34" charset="-128"/>
              </a:rPr>
              <a:t>rapidly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rough</a:t>
            </a:r>
            <a:r>
              <a:rPr lang="fr-FR" dirty="0" smtClean="0">
                <a:ea typeface="ＭＳ Ｐゴシック" pitchFamily="34" charset="-128"/>
              </a:rPr>
              <a:t> the </a:t>
            </a:r>
            <a:r>
              <a:rPr lang="fr-FR" dirty="0" err="1" smtClean="0">
                <a:ea typeface="ＭＳ Ｐゴシック" pitchFamily="34" charset="-128"/>
              </a:rPr>
              <a:t>review</a:t>
            </a:r>
            <a:r>
              <a:rPr lang="fr-FR" dirty="0" smtClean="0">
                <a:ea typeface="ＭＳ Ｐゴシック" pitchFamily="34" charset="-128"/>
              </a:rPr>
              <a:t>, </a:t>
            </a:r>
            <a:r>
              <a:rPr lang="fr-FR" dirty="0" err="1" smtClean="0">
                <a:ea typeface="ＭＳ Ｐゴシック" pitchFamily="34" charset="-128"/>
              </a:rPr>
              <a:t>t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dEx</a:t>
            </a:r>
            <a:r>
              <a:rPr lang="fr-FR" dirty="0" smtClean="0">
                <a:ea typeface="ＭＳ Ｐゴシック" pitchFamily="34" charset="-128"/>
              </a:rPr>
              <a:t> on the </a:t>
            </a:r>
            <a:r>
              <a:rPr lang="fr-FR" dirty="0" err="1" smtClean="0">
                <a:ea typeface="ＭＳ Ｐゴシック" pitchFamily="34" charset="-128"/>
              </a:rPr>
              <a:t>Blackboard</a:t>
            </a:r>
            <a:r>
              <a:rPr lang="fr-FR" dirty="0" smtClean="0">
                <a:ea typeface="ＭＳ Ｐゴシック" pitchFamily="34" charset="-128"/>
              </a:rPr>
              <a:t>. </a:t>
            </a:r>
          </a:p>
          <a:p>
            <a:r>
              <a:rPr lang="fr-FR" dirty="0" smtClean="0">
                <a:ea typeface="ＭＳ Ｐゴシック" pitchFamily="34" charset="-128"/>
              </a:rPr>
              <a:t>                Quiz of </a:t>
            </a:r>
            <a:r>
              <a:rPr lang="fr-FR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in middle of lecture (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about 9:3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end of lectur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: move </a:t>
            </a:r>
            <a:r>
              <a:rPr lang="fr-FR" dirty="0" err="1" smtClean="0">
                <a:ea typeface="ＭＳ Ｐゴシック" pitchFamily="34" charset="-128"/>
              </a:rPr>
              <a:t>rapidly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rough</a:t>
            </a:r>
            <a:r>
              <a:rPr lang="fr-FR" dirty="0" smtClean="0">
                <a:ea typeface="ＭＳ Ｐゴシック" pitchFamily="34" charset="-128"/>
              </a:rPr>
              <a:t> the </a:t>
            </a:r>
            <a:r>
              <a:rPr lang="fr-FR" dirty="0" err="1" smtClean="0">
                <a:ea typeface="ＭＳ Ｐゴシック" pitchFamily="34" charset="-128"/>
              </a:rPr>
              <a:t>review</a:t>
            </a:r>
            <a:r>
              <a:rPr lang="fr-FR" dirty="0" smtClean="0">
                <a:ea typeface="ＭＳ Ｐゴシック" pitchFamily="34" charset="-128"/>
              </a:rPr>
              <a:t>, </a:t>
            </a:r>
            <a:r>
              <a:rPr lang="fr-FR" dirty="0" err="1" smtClean="0">
                <a:ea typeface="ＭＳ Ｐゴシック" pitchFamily="34" charset="-128"/>
              </a:rPr>
              <a:t>then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dEx</a:t>
            </a:r>
            <a:r>
              <a:rPr lang="fr-FR" dirty="0" smtClean="0">
                <a:ea typeface="ＭＳ Ｐゴシック" pitchFamily="34" charset="-128"/>
              </a:rPr>
              <a:t> on the </a:t>
            </a:r>
            <a:r>
              <a:rPr lang="fr-FR" dirty="0" err="1" smtClean="0">
                <a:ea typeface="ＭＳ Ｐゴシック" pitchFamily="34" charset="-128"/>
              </a:rPr>
              <a:t>Blackboard</a:t>
            </a:r>
            <a:r>
              <a:rPr lang="fr-FR" dirty="0" smtClean="0">
                <a:ea typeface="ＭＳ Ｐゴシック" pitchFamily="34" charset="-128"/>
              </a:rPr>
              <a:t>. </a:t>
            </a:r>
          </a:p>
          <a:p>
            <a:r>
              <a:rPr lang="fr-FR" dirty="0" smtClean="0">
                <a:ea typeface="ＭＳ Ｐゴシック" pitchFamily="34" charset="-128"/>
              </a:rPr>
              <a:t>                Quiz of </a:t>
            </a:r>
            <a:r>
              <a:rPr lang="fr-FR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in middle of lecture (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about 9:3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end of lectur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ding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  Systems neuroscienc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-   revers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rrelatio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lp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uma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Models and data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185358" y="2449030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2861177" y="847714"/>
            <a:ext cx="12081105" cy="10207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4081" y="3044195"/>
            <a:ext cx="10051036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378672" y="2074699"/>
            <a:ext cx="783099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son model-dat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007515" y="3960732"/>
            <a:ext cx="730360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edict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</a:rPr>
              <a:t>Subthreshold</a:t>
            </a:r>
            <a:r>
              <a:rPr lang="en-US" dirty="0" smtClean="0">
                <a:solidFill>
                  <a:srgbClr val="FF0000"/>
                </a:solidFill>
              </a:rPr>
              <a:t> voltage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Spike tim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2" y="6892720"/>
            <a:ext cx="17045987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32452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2453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32454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224315" y="9073746"/>
          <a:ext cx="9069883" cy="1234922"/>
        </p:xfrm>
        <a:graphic>
          <a:graphicData uri="http://schemas.openxmlformats.org/presentationml/2006/ole">
            <p:oleObj spid="_x0000_s232451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9061569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0337852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392945" y="10082657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0336798"/>
          <a:ext cx="5863743" cy="1046449"/>
        </p:xfrm>
        <a:graphic>
          <a:graphicData uri="http://schemas.openxmlformats.org/presentationml/2006/ole">
            <p:oleObj spid="_x0000_s232459" name="Equation" r:id="rId8" imgW="1282680" imgH="203040" progId="Equation.DSMT4">
              <p:embed/>
            </p:oleObj>
          </a:graphicData>
        </a:graphic>
      </p:graphicFrame>
      <p:grpSp>
        <p:nvGrpSpPr>
          <p:cNvPr id="5" name="Group 82"/>
          <p:cNvGrpSpPr/>
          <p:nvPr/>
        </p:nvGrpSpPr>
        <p:grpSpPr>
          <a:xfrm>
            <a:off x="1979647" y="1526570"/>
            <a:ext cx="16448408" cy="58525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32450" name="Equation" r:id="rId9" imgW="139680" imgH="228600" progId="Equation.DSMT4">
                <p:embed/>
              </p:oleObj>
            </a:graphicData>
          </a:graphic>
        </p:graphicFrame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424192" y="3102995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250787" y="4925098"/>
              <a:ext cx="2407022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4531"/>
            <a:ext cx="1860644" cy="1021133"/>
          </p:xfrm>
          <a:graphic>
            <a:graphicData uri="http://schemas.openxmlformats.org/presentationml/2006/ole">
              <p:oleObj spid="_x0000_s232455" name="Equation" r:id="rId10" imgW="317160" imgH="203040" progId="Equation.DSMT4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32456" name="Equation" r:id="rId11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32457" name="Equation" r:id="rId12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32458" name="Equation" r:id="rId13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5228891" y="1043384"/>
            <a:ext cx="61019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err="1" smtClean="0"/>
              <a:t>Jolivet&amp;Gerstner</a:t>
            </a:r>
            <a:r>
              <a:rPr lang="en-US" sz="4400" i="1" dirty="0" smtClean="0"/>
              <a:t>, 2005</a:t>
            </a:r>
          </a:p>
          <a:p>
            <a:r>
              <a:rPr lang="en-US" sz="4400" i="1" dirty="0" err="1" smtClean="0"/>
              <a:t>Paninski</a:t>
            </a:r>
            <a:r>
              <a:rPr lang="en-US" sz="4400" i="1" dirty="0" smtClean="0"/>
              <a:t> et al., 2004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6106595" y="1543878"/>
            <a:ext cx="4658387" cy="174906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dirty="0" smtClean="0"/>
          </a:p>
          <a:p>
            <a:r>
              <a:rPr lang="en-US" sz="4400" i="1" dirty="0" smtClean="0"/>
              <a:t>Pillow et al. 2008</a:t>
            </a:r>
          </a:p>
        </p:txBody>
      </p:sp>
      <p:sp>
        <p:nvSpPr>
          <p:cNvPr id="75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GLM/SRM with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4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2851" y="1978048"/>
            <a:ext cx="16601382" cy="9839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4347" y="3907000"/>
            <a:ext cx="266906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neuron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146693" y="4544986"/>
            <a:ext cx="850782" cy="382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54101" y="6198168"/>
            <a:ext cx="238212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model</a:t>
            </a:r>
            <a:endParaRPr lang="en-US" i="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358189" y="5678905"/>
            <a:ext cx="977407" cy="11309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5850011" y="3907000"/>
            <a:ext cx="5426225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Image:Mensi</a:t>
            </a:r>
            <a:r>
              <a:rPr lang="en-US" sz="4800" i="1" dirty="0" smtClean="0"/>
              <a:t> et al.</a:t>
            </a:r>
            <a:endParaRPr lang="en-US" sz="4800" i="1" dirty="0"/>
          </a:p>
        </p:txBody>
      </p:sp>
      <p:sp>
        <p:nvSpPr>
          <p:cNvPr id="10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GLM/SRM predict </a:t>
            </a:r>
            <a:r>
              <a:rPr kumimoji="0" lang="en-US" sz="4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subthreshold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oltag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5662" y="4099105"/>
            <a:ext cx="17966761" cy="695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947308" y="10414475"/>
            <a:ext cx="616681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err="1" smtClean="0"/>
              <a:t>Mensi</a:t>
            </a:r>
            <a:r>
              <a:rPr lang="en-US" dirty="0" smtClean="0"/>
              <a:t> et al., 201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22750" y="2477840"/>
            <a:ext cx="709976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No moving threshol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17860905" y="3549797"/>
            <a:ext cx="1501518" cy="44403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1735274" y="3779404"/>
            <a:ext cx="762714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With moving threshold</a:t>
            </a:r>
            <a:endParaRPr lang="en-US" i="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6499654" y="4544988"/>
            <a:ext cx="1361251" cy="10207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395662" y="2538170"/>
            <a:ext cx="10900481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Role of moving threshold</a:t>
            </a:r>
            <a:endParaRPr lang="en-US" sz="6800" b="1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GLM/SRM predict spike times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273871" y="7734925"/>
            <a:ext cx="13953927" cy="2727854"/>
            <a:chOff x="-1728" y="3156"/>
            <a:chExt cx="528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802" y="3517"/>
            <a:ext cx="646" cy="357"/>
          </p:xfrm>
          <a:graphic>
            <a:graphicData uri="http://schemas.openxmlformats.org/presentationml/2006/ole">
              <p:oleObj spid="_x0000_s233476" name="Equation" r:id="rId4" imgW="368280" imgH="203040" progId="Equation.DSMT4">
                <p:embed/>
              </p:oleObj>
            </a:graphicData>
          </a:graphic>
        </p:graphicFrame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172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-216" y="3156"/>
              <a:ext cx="2858" cy="882"/>
              <a:chOff x="-312" y="2724"/>
              <a:chExt cx="2858" cy="882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-312" y="2930"/>
                <a:ext cx="2858" cy="676"/>
                <a:chOff x="-312" y="2930"/>
                <a:chExt cx="2858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33477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-312" y="2930"/>
                <a:ext cx="1241" cy="676"/>
              </p:xfrm>
              <a:graphic>
                <a:graphicData uri="http://schemas.openxmlformats.org/presentationml/2006/ole">
                  <p:oleObj spid="_x0000_s233478" name="Equation" r:id="rId6" imgW="723600" imgH="393480" progId="Equation.DSMT4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52126" y="9915951"/>
          <a:ext cx="9820892" cy="1234922"/>
        </p:xfrm>
        <a:graphic>
          <a:graphicData uri="http://schemas.openxmlformats.org/presentationml/2006/ole">
            <p:oleObj spid="_x0000_s233475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1104817" y="9904082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0076FF"/>
                </a:solidFill>
              </a:rPr>
              <a:t>threshold</a:t>
            </a:r>
            <a:endParaRPr lang="fr-FR" sz="5900" dirty="0">
              <a:solidFill>
                <a:srgbClr val="0076FF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1180057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0633575" y="10924862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471396" y="11179003"/>
          <a:ext cx="7224995" cy="1046449"/>
        </p:xfrm>
        <a:graphic>
          <a:graphicData uri="http://schemas.openxmlformats.org/presentationml/2006/ole">
            <p:oleObj spid="_x0000_s233483" name="Equation" r:id="rId8" imgW="1282680" imgH="20304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0" y="1"/>
            <a:ext cx="12740728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Change in model formulation:</a:t>
            </a:r>
            <a:endParaRPr lang="en-US" sz="68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1615285" y="972256"/>
            <a:ext cx="9929061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>
                <a:solidFill>
                  <a:srgbClr val="FF0000"/>
                </a:solidFill>
              </a:rPr>
              <a:t>What are the units of ….  ?</a:t>
            </a:r>
            <a:endParaRPr lang="en-US" sz="5900" b="1" dirty="0">
              <a:solidFill>
                <a:srgbClr val="FF0000"/>
              </a:solidFill>
            </a:endParaRPr>
          </a:p>
        </p:txBody>
      </p:sp>
      <p:grpSp>
        <p:nvGrpSpPr>
          <p:cNvPr id="5" name="Group 71"/>
          <p:cNvGrpSpPr/>
          <p:nvPr/>
        </p:nvGrpSpPr>
        <p:grpSpPr>
          <a:xfrm>
            <a:off x="2985453" y="1993037"/>
            <a:ext cx="15979808" cy="6252277"/>
            <a:chOff x="254036" y="1993037"/>
            <a:chExt cx="20248611" cy="6252277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9396998" y="3780721"/>
            <a:ext cx="1162902" cy="1220857"/>
          </p:xfrm>
          <a:graphic>
            <a:graphicData uri="http://schemas.openxmlformats.org/presentationml/2006/ole">
              <p:oleObj spid="_x0000_s233474" name="Equation" r:id="rId9" imgW="164880" imgH="228600" progId="Equation.DSMT4">
                <p:embed/>
              </p:oleObj>
            </a:graphicData>
          </a:graphic>
        </p:graphicFrame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1884931" y="3558948"/>
              <a:ext cx="1602075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6800" i="1" dirty="0" smtClean="0"/>
                <a:t>I(t</a:t>
              </a:r>
              <a:r>
                <a:rPr lang="en-US" sz="6800" i="1" dirty="0"/>
                <a:t>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884931" y="4926461"/>
              <a:ext cx="1616808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0" name="Right Arrow 69"/>
            <p:cNvSpPr/>
            <p:nvPr/>
          </p:nvSpPr>
          <p:spPr bwMode="auto">
            <a:xfrm>
              <a:off x="3827319" y="4926461"/>
              <a:ext cx="1531408" cy="511708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33480" name="Equation" r:id="rId10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33481" name="Equation" r:id="rId11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5358726" y="4544985"/>
              <a:ext cx="1106017" cy="1261884"/>
              <a:chOff x="7715501" y="722416"/>
              <a:chExt cx="432048" cy="685753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15501" y="722416"/>
                <a:ext cx="432048" cy="68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33482" name="Equation" r:id="rId12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7" name="Group 71"/>
            <p:cNvGrpSpPr/>
            <p:nvPr/>
          </p:nvGrpSpPr>
          <p:grpSpPr>
            <a:xfrm>
              <a:off x="6549821" y="4416070"/>
              <a:ext cx="2892659" cy="1403573"/>
              <a:chOff x="2123728" y="2492152"/>
              <a:chExt cx="1224136" cy="792088"/>
            </a:xfrm>
          </p:grpSpPr>
          <p:sp>
            <p:nvSpPr>
              <p:cNvPr id="65" name="Rounded Rectangle 64"/>
              <p:cNvSpPr/>
              <p:nvPr/>
            </p:nvSpPr>
            <p:spPr bwMode="auto">
              <a:xfrm>
                <a:off x="2123728" y="2492152"/>
                <a:ext cx="1224136" cy="792088"/>
              </a:xfrm>
              <a:prstGeom prst="round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123728" y="3212232"/>
                <a:ext cx="122413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2339752" y="2708920"/>
                <a:ext cx="0" cy="50405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3" name="Freeform 82"/>
              <p:cNvSpPr/>
              <p:nvPr/>
            </p:nvSpPr>
            <p:spPr bwMode="auto">
              <a:xfrm>
                <a:off x="2349795" y="2700670"/>
                <a:ext cx="893135" cy="467832"/>
              </a:xfrm>
              <a:custGeom>
                <a:avLst/>
                <a:gdLst>
                  <a:gd name="connsiteX0" fmla="*/ 0 w 893135"/>
                  <a:gd name="connsiteY0" fmla="*/ 0 h 467832"/>
                  <a:gd name="connsiteX1" fmla="*/ 212652 w 893135"/>
                  <a:gd name="connsiteY1" fmla="*/ 255181 h 467832"/>
                  <a:gd name="connsiteX2" fmla="*/ 531628 w 893135"/>
                  <a:gd name="connsiteY2" fmla="*/ 404037 h 467832"/>
                  <a:gd name="connsiteX3" fmla="*/ 893135 w 893135"/>
                  <a:gd name="connsiteY3" fmla="*/ 467832 h 4678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93135" h="467832">
                    <a:moveTo>
                      <a:pt x="0" y="0"/>
                    </a:moveTo>
                    <a:cubicBezTo>
                      <a:pt x="62023" y="93921"/>
                      <a:pt x="124047" y="187842"/>
                      <a:pt x="212652" y="255181"/>
                    </a:cubicBezTo>
                    <a:cubicBezTo>
                      <a:pt x="301257" y="322520"/>
                      <a:pt x="418214" y="368595"/>
                      <a:pt x="531628" y="404037"/>
                    </a:cubicBezTo>
                    <a:cubicBezTo>
                      <a:pt x="645042" y="439479"/>
                      <a:pt x="769088" y="453655"/>
                      <a:pt x="893135" y="46783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7400603" y="4417390"/>
            <a:ext cx="1860643" cy="1021133"/>
          </p:xfrm>
          <a:graphic>
            <a:graphicData uri="http://schemas.openxmlformats.org/presentationml/2006/ole">
              <p:oleObj spid="_x0000_s233479" name="Equation" r:id="rId14" imgW="317160" imgH="203040" progId="Equation.DSMT4">
                <p:embed/>
              </p:oleObj>
            </a:graphicData>
          </a:graphic>
        </p:graphicFrame>
        <p:sp>
          <p:nvSpPr>
            <p:cNvPr id="106" name="Right Arrow 105"/>
            <p:cNvSpPr/>
            <p:nvPr/>
          </p:nvSpPr>
          <p:spPr bwMode="auto">
            <a:xfrm>
              <a:off x="9272324" y="5055376"/>
              <a:ext cx="1871720" cy="255195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3" name="Right Arrow 72"/>
            <p:cNvSpPr/>
            <p:nvPr/>
          </p:nvSpPr>
          <p:spPr bwMode="auto">
            <a:xfrm rot="16200000">
              <a:off x="5009121" y="6213126"/>
              <a:ext cx="1721907" cy="68238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5699039" y="7224534"/>
              <a:ext cx="5104692" cy="25519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5699039" y="7096936"/>
              <a:ext cx="320501" cy="24033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100" name="Straight Arrow Connector 99"/>
            <p:cNvCxnSpPr/>
            <p:nvPr/>
          </p:nvCxnSpPr>
          <p:spPr bwMode="auto">
            <a:xfrm>
              <a:off x="3487006" y="2631024"/>
              <a:ext cx="3062814" cy="18698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3" name="TextBox 102"/>
            <p:cNvSpPr txBox="1"/>
            <p:nvPr/>
          </p:nvSpPr>
          <p:spPr>
            <a:xfrm>
              <a:off x="254036" y="1993037"/>
              <a:ext cx="4132602" cy="1071957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2" name="Straight Arrow Connector 111"/>
          <p:cNvCxnSpPr/>
          <p:nvPr/>
        </p:nvCxnSpPr>
        <p:spPr bwMode="auto">
          <a:xfrm flipH="1" flipV="1">
            <a:off x="13185921" y="7862522"/>
            <a:ext cx="4424067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17609988" y="8372913"/>
            <a:ext cx="3808796" cy="19491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daptation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curren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4377016" y="334269"/>
            <a:ext cx="6775953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/>
              <a:t>‘soft-threshold</a:t>
            </a:r>
          </a:p>
          <a:p>
            <a:r>
              <a:rPr lang="en-US" b="1" dirty="0" smtClean="0"/>
              <a:t>adaptive IF model’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4" y="2667070"/>
            <a:ext cx="21013116" cy="7603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601823" y="10046245"/>
            <a:ext cx="5974452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Pozzorini</a:t>
            </a:r>
            <a:r>
              <a:rPr lang="en-US" sz="4800" i="1" dirty="0" smtClean="0"/>
              <a:t> et al. 2013</a:t>
            </a:r>
            <a:endParaRPr lang="en-US" sz="4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92978" y="1134595"/>
            <a:ext cx="7263587" cy="102579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i="1" dirty="0" smtClean="0">
                <a:solidFill>
                  <a:srgbClr val="FF0000"/>
                </a:solidFill>
              </a:rPr>
              <a:t>Time scale of filters?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02167" y="1610244"/>
            <a:ext cx="575163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ym typeface="Wingdings" pitchFamily="2" charset="2"/>
              </a:rPr>
              <a:t> Power law</a:t>
            </a:r>
            <a:endParaRPr lang="en-US" sz="6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62756" y="10203193"/>
            <a:ext cx="10715430" cy="1549011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b="1" i="1" dirty="0" smtClean="0">
                <a:solidFill>
                  <a:srgbClr val="FF0000"/>
                </a:solidFill>
              </a:rPr>
              <a:t>A single spike has a measurable effect</a:t>
            </a:r>
          </a:p>
          <a:p>
            <a:r>
              <a:rPr lang="en-US" sz="4400" b="1" i="1" dirty="0" smtClean="0">
                <a:solidFill>
                  <a:srgbClr val="FF0000"/>
                </a:solidFill>
              </a:rPr>
              <a:t> more than 10 seconds later!</a:t>
            </a:r>
            <a:endParaRPr lang="en-US" sz="4400" b="1" i="1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167632" y="1993036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167632" y="2886219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4337788" y="2375829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018414" y="2120634"/>
          <a:ext cx="1562491" cy="893533"/>
        </p:xfrm>
        <a:graphic>
          <a:graphicData uri="http://schemas.openxmlformats.org/presentationml/2006/ole">
            <p:oleObj spid="_x0000_s234498" name="Equation" r:id="rId4" imgW="304560" imgH="203040" progId="Equation.DSMT4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16248737" y="1865438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3550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6248737" y="3141414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7002455" y="1936951"/>
          <a:ext cx="1755606" cy="1007067"/>
        </p:xfrm>
        <a:graphic>
          <a:graphicData uri="http://schemas.openxmlformats.org/presentationml/2006/ole">
            <p:oleObj spid="_x0000_s234499" name="Equation" r:id="rId5" imgW="342720" imgH="228600" progId="Equation.DSMT4">
              <p:embed/>
            </p:oleObj>
          </a:graphicData>
        </a:graphic>
      </p:graphicFrame>
      <p:sp>
        <p:nvSpPr>
          <p:cNvPr id="14" name="Freeform 13"/>
          <p:cNvSpPr/>
          <p:nvPr/>
        </p:nvSpPr>
        <p:spPr bwMode="auto">
          <a:xfrm>
            <a:off x="16589049" y="2120633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49701" y="-38773"/>
            <a:ext cx="2030832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w long does the effect of a  spike last?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394" y="3920356"/>
            <a:ext cx="19473243" cy="712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750883" y="10109504"/>
            <a:ext cx="5256307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Mensi</a:t>
            </a:r>
            <a:r>
              <a:rPr lang="en-US" sz="4800" i="1" dirty="0" smtClean="0"/>
              <a:t> et al., 2012</a:t>
            </a:r>
            <a:endParaRPr lang="en-US" sz="4800" i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445130" y="1168554"/>
            <a:ext cx="17203818" cy="2727854"/>
            <a:chOff x="-1354" y="3156"/>
            <a:chExt cx="6779" cy="1102"/>
          </a:xfrm>
        </p:grpSpPr>
        <p:graphicFrame>
          <p:nvGraphicFramePr>
            <p:cNvPr id="5" name="Object 47"/>
            <p:cNvGraphicFramePr>
              <a:graphicFrameLocks noChangeAspect="1"/>
            </p:cNvGraphicFramePr>
            <p:nvPr/>
          </p:nvGraphicFramePr>
          <p:xfrm>
            <a:off x="1028" y="3362"/>
            <a:ext cx="2646" cy="578"/>
          </p:xfrm>
          <a:graphic>
            <a:graphicData uri="http://schemas.openxmlformats.org/presentationml/2006/ole">
              <p:oleObj spid="_x0000_s224258" name="Equation" r:id="rId4" imgW="1511280" imgH="330120" progId="Equation.DSMT4">
                <p:embed/>
              </p:oleObj>
            </a:graphicData>
          </a:graphic>
        </p:graphicFrame>
        <p:sp>
          <p:nvSpPr>
            <p:cNvPr id="6" name="Line 48"/>
            <p:cNvSpPr>
              <a:spLocks noChangeShapeType="1"/>
            </p:cNvSpPr>
            <p:nvPr/>
          </p:nvSpPr>
          <p:spPr bwMode="auto">
            <a:xfrm flipV="1">
              <a:off x="1415" y="3826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9" name="Text Box 51"/>
            <p:cNvSpPr txBox="1">
              <a:spLocks noChangeArrowheads="1"/>
            </p:cNvSpPr>
            <p:nvPr/>
          </p:nvSpPr>
          <p:spPr bwMode="auto">
            <a:xfrm>
              <a:off x="-1354" y="3362"/>
              <a:ext cx="1702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Subthreshold</a:t>
              </a: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 potenti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2"/>
            <p:cNvGrpSpPr>
              <a:grpSpLocks/>
            </p:cNvGrpSpPr>
            <p:nvPr/>
          </p:nvGrpSpPr>
          <p:grpSpPr bwMode="auto">
            <a:xfrm>
              <a:off x="449" y="3156"/>
              <a:ext cx="4976" cy="729"/>
              <a:chOff x="353" y="2724"/>
              <a:chExt cx="4976" cy="729"/>
            </a:xfrm>
          </p:grpSpPr>
          <p:sp>
            <p:nvSpPr>
              <p:cNvPr id="12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4976" cy="477"/>
                <a:chOff x="353" y="2976"/>
                <a:chExt cx="4976" cy="477"/>
              </a:xfrm>
            </p:grpSpPr>
            <p:graphicFrame>
              <p:nvGraphicFramePr>
                <p:cNvPr id="14" name="Object 55"/>
                <p:cNvGraphicFramePr>
                  <a:graphicFrameLocks noChangeAspect="1"/>
                </p:cNvGraphicFramePr>
                <p:nvPr/>
              </p:nvGraphicFramePr>
              <p:xfrm>
                <a:off x="3572" y="2998"/>
                <a:ext cx="1757" cy="448"/>
              </p:xfrm>
              <a:graphic>
                <a:graphicData uri="http://schemas.openxmlformats.org/presentationml/2006/ole">
                  <p:oleObj spid="_x0000_s224259" name="Equation" r:id="rId5" imgW="10918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15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24260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6" name="Line 57"/>
                <p:cNvSpPr>
                  <a:spLocks noChangeShapeType="1"/>
                </p:cNvSpPr>
                <p:nvPr/>
              </p:nvSpPr>
              <p:spPr bwMode="auto">
                <a:xfrm>
                  <a:off x="389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9" name="Straight Arrow Connector 18"/>
          <p:cNvCxnSpPr/>
          <p:nvPr/>
        </p:nvCxnSpPr>
        <p:spPr bwMode="auto">
          <a:xfrm flipV="1">
            <a:off x="10279689" y="280431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5690142" y="3045875"/>
            <a:ext cx="5737208" cy="102579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dirty="0" smtClean="0"/>
              <a:t>known spike train</a:t>
            </a:r>
            <a:endParaRPr lang="en-US" sz="5400" dirty="0"/>
          </a:p>
        </p:txBody>
      </p:sp>
      <p:sp>
        <p:nvSpPr>
          <p:cNvPr id="21" name="TextBox 20"/>
          <p:cNvSpPr txBox="1"/>
          <p:nvPr/>
        </p:nvSpPr>
        <p:spPr>
          <a:xfrm>
            <a:off x="8496908" y="3225953"/>
            <a:ext cx="429450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known inpu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7099519" y="258796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315406" y="8259880"/>
            <a:ext cx="35603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pyramidal</a:t>
            </a:r>
            <a:endParaRPr lang="en-US" i="0" dirty="0"/>
          </a:p>
        </p:txBody>
      </p:sp>
      <p:sp>
        <p:nvSpPr>
          <p:cNvPr id="25" name="TextBox 24"/>
          <p:cNvSpPr txBox="1"/>
          <p:nvPr/>
        </p:nvSpPr>
        <p:spPr>
          <a:xfrm>
            <a:off x="6379666" y="5069942"/>
            <a:ext cx="4092527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inhibitory</a:t>
            </a:r>
          </a:p>
          <a:p>
            <a:r>
              <a:rPr lang="en-US" i="0" dirty="0" smtClean="0"/>
              <a:t>interneuron</a:t>
            </a:r>
            <a:endParaRPr lang="en-US" i="0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703" y="8259880"/>
            <a:ext cx="35603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/>
              <a:t>pyramidal</a:t>
            </a:r>
            <a:endParaRPr lang="en-US" i="0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>
            <a:off x="4069664" y="3011601"/>
            <a:ext cx="4764379" cy="44659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15007190" y="3045875"/>
            <a:ext cx="369168" cy="39525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itle 3"/>
          <p:cNvSpPr txBox="1">
            <a:spLocks/>
          </p:cNvSpPr>
          <p:nvPr/>
        </p:nvSpPr>
        <p:spPr>
          <a:xfrm>
            <a:off x="914394" y="-38773"/>
            <a:ext cx="1947324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tracted parameters: voltag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254" y="1171412"/>
            <a:ext cx="2095677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67794"/>
            <a:ext cx="10548451" cy="539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02793" y="5943600"/>
            <a:ext cx="9270226" cy="358033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sz="4400" dirty="0" smtClean="0"/>
              <a:t>-Predict spike times</a:t>
            </a:r>
          </a:p>
          <a:p>
            <a:pPr marL="964555" indent="-964555"/>
            <a:r>
              <a:rPr lang="en-US" sz="4400" dirty="0" smtClean="0"/>
              <a:t>-Predict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voltage</a:t>
            </a:r>
          </a:p>
          <a:p>
            <a:pPr marL="964555" indent="-964555"/>
            <a:r>
              <a:rPr lang="en-US" sz="4400" dirty="0" smtClean="0"/>
              <a:t>-Easy to interpret (not a ‘black box’)</a:t>
            </a:r>
          </a:p>
          <a:p>
            <a:pPr marL="964555" indent="-964555"/>
            <a:r>
              <a:rPr lang="en-US" sz="4400" dirty="0" smtClean="0"/>
              <a:t>-Variety of phenomena</a:t>
            </a:r>
          </a:p>
          <a:p>
            <a:pPr marL="964555" indent="-964555"/>
            <a:r>
              <a:rPr lang="en-US" sz="4400" dirty="0" smtClean="0"/>
              <a:t>-Systematic: ‘optimize’ parameters</a:t>
            </a:r>
            <a:endParaRPr lang="en-US" sz="4400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6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863137" y="9523936"/>
            <a:ext cx="915628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T so far limited to in vitro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ding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  Systems neuroscienc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-   revers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rrelatio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- 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lp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uma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7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Models and data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89107" y="7030035"/>
            <a:ext cx="10265694" cy="283585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68463" y="1703101"/>
            <a:ext cx="7596593" cy="3885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02793" y="5943600"/>
            <a:ext cx="9270226" cy="358033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sz="4400" dirty="0" smtClean="0"/>
              <a:t>-Predict spike times</a:t>
            </a:r>
          </a:p>
          <a:p>
            <a:pPr marL="964555" indent="-964555"/>
            <a:r>
              <a:rPr lang="en-US" sz="4400" dirty="0" smtClean="0"/>
              <a:t>-Predict </a:t>
            </a:r>
            <a:r>
              <a:rPr lang="en-US" sz="4400" dirty="0" err="1" smtClean="0"/>
              <a:t>subthreshold</a:t>
            </a:r>
            <a:r>
              <a:rPr lang="en-US" sz="4400" dirty="0" smtClean="0"/>
              <a:t> voltage</a:t>
            </a:r>
          </a:p>
          <a:p>
            <a:pPr marL="964555" indent="-964555"/>
            <a:r>
              <a:rPr lang="en-US" sz="4400" dirty="0" smtClean="0"/>
              <a:t>-Easy to interpret (not a ‘black box’)</a:t>
            </a:r>
          </a:p>
          <a:p>
            <a:pPr marL="964555" indent="-964555"/>
            <a:r>
              <a:rPr lang="en-US" sz="4400" dirty="0" smtClean="0"/>
              <a:t>-Variety of phenomena</a:t>
            </a:r>
          </a:p>
          <a:p>
            <a:pPr marL="964555" indent="-964555"/>
            <a:r>
              <a:rPr lang="en-US" sz="4400" dirty="0" smtClean="0"/>
              <a:t>-Systematic: ‘optimize’ parameters</a:t>
            </a:r>
            <a:endParaRPr lang="en-US" sz="4400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view:  Models and Data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863137" y="9523936"/>
            <a:ext cx="915628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T so far limited to in vitro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33" name="TextBox 32"/>
          <p:cNvSpPr txBox="1"/>
          <p:nvPr/>
        </p:nvSpPr>
        <p:spPr>
          <a:xfrm>
            <a:off x="4297346" y="6540652"/>
            <a:ext cx="16426031" cy="561166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i="0" dirty="0" smtClean="0"/>
          </a:p>
          <a:p>
            <a:pPr>
              <a:buFontTx/>
              <a:buChar char="-"/>
            </a:pPr>
            <a:r>
              <a:rPr lang="en-US" sz="5900" dirty="0" smtClean="0"/>
              <a:t>What is a good </a:t>
            </a:r>
            <a:r>
              <a:rPr lang="en-US" sz="5900" dirty="0" smtClean="0"/>
              <a:t>neuron </a:t>
            </a:r>
            <a:r>
              <a:rPr lang="en-US" sz="5900" dirty="0" smtClean="0"/>
              <a:t>model?</a:t>
            </a:r>
          </a:p>
          <a:p>
            <a:pPr>
              <a:buFontTx/>
              <a:buChar char="-"/>
            </a:pPr>
            <a:r>
              <a:rPr lang="en-US" sz="5900" dirty="0" smtClean="0"/>
              <a:t>Estimate parameters of models</a:t>
            </a:r>
            <a:r>
              <a:rPr lang="en-US" sz="5900" dirty="0" smtClean="0"/>
              <a:t>?</a:t>
            </a:r>
          </a:p>
          <a:p>
            <a:pPr>
              <a:buFontTx/>
              <a:buChar char="-"/>
            </a:pPr>
            <a:r>
              <a:rPr lang="en-US" sz="5900" dirty="0" smtClean="0"/>
              <a:t>How does a neuron encode?</a:t>
            </a:r>
          </a:p>
          <a:p>
            <a:pPr>
              <a:buFontTx/>
              <a:buChar char="-"/>
            </a:pPr>
            <a:r>
              <a:rPr lang="en-US" sz="5900" dirty="0" smtClean="0"/>
              <a:t>Decoding: what do we learn from a spike train?</a:t>
            </a:r>
            <a:endParaRPr lang="en-US" sz="5900" dirty="0" smtClean="0"/>
          </a:p>
          <a:p>
            <a:pPr>
              <a:buFontTx/>
              <a:buChar char="-"/>
            </a:pPr>
            <a:endParaRPr lang="en-US" sz="5900" dirty="0" smtClean="0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697827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  Neuron Models and Data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7827" y="1473200"/>
            <a:ext cx="10026972" cy="52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1382703" y="1473200"/>
            <a:ext cx="4454721" cy="5082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489608" y="2839453"/>
            <a:ext cx="7585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tracellular recording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24499" y="1434427"/>
            <a:ext cx="6660537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Now: extracellular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             recordings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2124499" y="8883302"/>
            <a:ext cx="10719854" cy="12759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3318545" y="9010900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>
            <a:off x="2295912" y="6714144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443" y="7734924"/>
            <a:ext cx="16239442" cy="388811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sz="4800" dirty="0" smtClean="0"/>
              <a:t>Predict spike times, given stimulus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Predict </a:t>
            </a:r>
            <a:r>
              <a:rPr lang="en-US" sz="4800" dirty="0" err="1" smtClean="0"/>
              <a:t>subthreshold</a:t>
            </a:r>
            <a:r>
              <a:rPr lang="en-US" sz="4800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Flexible enough to account for a variety of phenomena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Systematic procedure to ‘optimize’ parameters</a:t>
            </a:r>
            <a:endParaRPr lang="en-US" sz="4800" dirty="0"/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ystems neuroscience, in viv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37" grpId="0"/>
      <p:bldP spid="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5756" y="5559287"/>
            <a:ext cx="15849423" cy="574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61142" y="1171412"/>
            <a:ext cx="1649175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smtClean="0"/>
              <a:t>Estimation of spatial (and temporal) r</a:t>
            </a:r>
            <a:r>
              <a:rPr lang="en-US" sz="5100" dirty="0" smtClean="0"/>
              <a:t>eceptive fields</a:t>
            </a:r>
            <a:endParaRPr lang="en-US" sz="5100" dirty="0"/>
          </a:p>
        </p:txBody>
      </p:sp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2125756" y="3141413"/>
          <a:ext cx="7281264" cy="1488097"/>
        </p:xfrm>
        <a:graphic>
          <a:graphicData uri="http://schemas.openxmlformats.org/presentationml/2006/ole">
            <p:oleObj spid="_x0000_s235522" name="Equation" r:id="rId4" imgW="1371600" imgH="3427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5358727" y="1993036"/>
            <a:ext cx="170156" cy="12759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5699039" y="1993036"/>
            <a:ext cx="2722503" cy="11483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649186" y="4418443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graphicFrame>
        <p:nvGraphicFramePr>
          <p:cNvPr id="10" name="Object 60"/>
          <p:cNvGraphicFramePr>
            <a:graphicFrameLocks noChangeAspect="1"/>
          </p:cNvGraphicFramePr>
          <p:nvPr/>
        </p:nvGraphicFramePr>
        <p:xfrm>
          <a:off x="12845610" y="4417389"/>
          <a:ext cx="7224995" cy="1046449"/>
        </p:xfrm>
        <a:graphic>
          <a:graphicData uri="http://schemas.openxmlformats.org/presentationml/2006/ole">
            <p:oleObj spid="_x0000_s235523" name="Equation" r:id="rId5" imgW="128268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47174" y="3013816"/>
            <a:ext cx="190282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NP</a:t>
            </a:r>
            <a:endParaRPr lang="en-US" sz="5900" b="1" dirty="0"/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stimation of receptive fields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/>
          <p:nvPr/>
        </p:nvGrpSpPr>
        <p:grpSpPr>
          <a:xfrm>
            <a:off x="1207451" y="806667"/>
            <a:ext cx="19071124" cy="9697411"/>
            <a:chOff x="-359676" y="806667"/>
            <a:chExt cx="23754982" cy="9697411"/>
          </a:xfrm>
        </p:grpSpPr>
        <p:pic>
          <p:nvPicPr>
            <p:cNvPr id="42905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12034" y="2082641"/>
              <a:ext cx="20513590" cy="8235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tangle 2"/>
            <p:cNvSpPr/>
            <p:nvPr/>
          </p:nvSpPr>
          <p:spPr bwMode="auto">
            <a:xfrm>
              <a:off x="12505296" y="806667"/>
              <a:ext cx="10890010" cy="969741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846734" y="5527779"/>
              <a:ext cx="9255801" cy="2826283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b="1" i="0" dirty="0" smtClean="0"/>
                <a:t>Special case of</a:t>
              </a:r>
            </a:p>
            <a:p>
              <a:r>
                <a:rPr lang="en-US" b="1" i="0" dirty="0" smtClean="0"/>
                <a:t>GLM=</a:t>
              </a:r>
            </a:p>
            <a:p>
              <a:r>
                <a:rPr lang="en-US" b="1" i="0" dirty="0" smtClean="0"/>
                <a:t>Generalized Linear Model</a:t>
              </a:r>
              <a:endParaRPr lang="en-US" b="1" i="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2505295" y="1434427"/>
              <a:ext cx="9597239" cy="2010676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5900" b="1" dirty="0" smtClean="0"/>
                <a:t>LNP = </a:t>
              </a:r>
            </a:p>
            <a:p>
              <a:r>
                <a:rPr lang="en-US" sz="5900" b="1" dirty="0" smtClean="0"/>
                <a:t>Linear-Nonlinear-Poisson</a:t>
              </a:r>
              <a:endParaRPr lang="en-US" sz="5900" b="1" dirty="0"/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11654514" y="4379397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11994826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12354951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13356078" y="3869007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1654514" y="8717712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11994826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2354951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3356078" y="8207322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AutoShape 4"/>
            <p:cNvSpPr>
              <a:spLocks noChangeArrowheads="1"/>
            </p:cNvSpPr>
            <p:nvPr/>
          </p:nvSpPr>
          <p:spPr bwMode="auto">
            <a:xfrm rot="16200000" flipH="1">
              <a:off x="-202523" y="3645100"/>
              <a:ext cx="3125152" cy="1531408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8" name="AutoShape 4"/>
            <p:cNvSpPr>
              <a:spLocks noChangeArrowheads="1"/>
            </p:cNvSpPr>
            <p:nvPr/>
          </p:nvSpPr>
          <p:spPr bwMode="auto">
            <a:xfrm rot="16200000" flipH="1">
              <a:off x="165212" y="3907543"/>
              <a:ext cx="2409498" cy="830973"/>
            </a:xfrm>
            <a:prstGeom prst="parallelogram">
              <a:avLst>
                <a:gd name="adj" fmla="val 4425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 rot="16200000" flipH="1">
              <a:off x="-202523" y="7600623"/>
              <a:ext cx="3125152" cy="1531408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0" name="AutoShape 4"/>
            <p:cNvSpPr>
              <a:spLocks noChangeArrowheads="1"/>
            </p:cNvSpPr>
            <p:nvPr/>
          </p:nvSpPr>
          <p:spPr bwMode="auto">
            <a:xfrm rot="16200000" flipH="1">
              <a:off x="165212" y="7863066"/>
              <a:ext cx="2409498" cy="830973"/>
            </a:xfrm>
            <a:prstGeom prst="parallelogram">
              <a:avLst>
                <a:gd name="adj" fmla="val 4425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359676" y="1100490"/>
              <a:ext cx="3071414" cy="1949120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dirty="0" smtClean="0"/>
                <a:t>visual</a:t>
              </a:r>
            </a:p>
            <a:p>
              <a:r>
                <a:rPr lang="en-US" dirty="0" smtClean="0"/>
                <a:t>stimulus</a:t>
              </a:r>
              <a:endParaRPr lang="en-US" dirty="0"/>
            </a:p>
          </p:txBody>
        </p:sp>
      </p:grpSp>
      <p:sp>
        <p:nvSpPr>
          <p:cNvPr id="2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stimation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3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49" y="2652235"/>
            <a:ext cx="13626977" cy="867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94347" y="1248662"/>
            <a:ext cx="19556696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GLM for prediction of retinal ganglion ON cell activity</a:t>
            </a:r>
            <a:endParaRPr lang="en-US" sz="59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2434932" y="9889952"/>
            <a:ext cx="5047916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Pillow et al. 2008</a:t>
            </a:r>
            <a:endParaRPr lang="en-US" sz="4800" i="1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stimation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884821" y="2652235"/>
            <a:ext cx="9336506" cy="1462565"/>
          </a:xfrm>
          <a:prstGeom prst="straightConnector1">
            <a:avLst/>
          </a:prstGeom>
          <a:ln>
            <a:solidFill>
              <a:srgbClr val="007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274113" y="2268141"/>
            <a:ext cx="587693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Data from Retinal</a:t>
            </a:r>
          </a:p>
          <a:p>
            <a:r>
              <a:rPr lang="en-US" dirty="0" smtClean="0">
                <a:solidFill>
                  <a:srgbClr val="3550FE"/>
                </a:solidFill>
              </a:rPr>
              <a:t>Ganglion Cells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3306926" y="2804635"/>
            <a:ext cx="1066801" cy="973281"/>
          </a:xfrm>
          <a:prstGeom prst="straightConnector1">
            <a:avLst/>
          </a:prstGeom>
          <a:ln>
            <a:solidFill>
              <a:srgbClr val="007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4373727" y="4114800"/>
            <a:ext cx="319991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NP </a:t>
            </a:r>
          </a:p>
          <a:p>
            <a:r>
              <a:rPr lang="en-US" sz="4800" dirty="0" smtClean="0">
                <a:solidFill>
                  <a:srgbClr val="FF0000"/>
                </a:solidFill>
              </a:rPr>
              <a:t>worse tha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L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3306926" y="4668253"/>
            <a:ext cx="1066801" cy="3128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3154526" y="5903495"/>
            <a:ext cx="1119587" cy="3288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1074" y="1434427"/>
            <a:ext cx="15845338" cy="823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GLM with later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16565" y="1699972"/>
            <a:ext cx="17277345" cy="951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559547" y="1079355"/>
            <a:ext cx="5047916" cy="93345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Pillow et al. 2008</a:t>
            </a:r>
            <a:endParaRPr lang="en-US" sz="4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" y="1079355"/>
            <a:ext cx="1647732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One cell in a Network of Ganglion cells</a:t>
            </a:r>
            <a:endParaRPr lang="en-US" sz="6800" b="1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GLM with later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969428" y="6448926"/>
            <a:ext cx="4804520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Image:</a:t>
            </a:r>
          </a:p>
          <a:p>
            <a:r>
              <a:rPr lang="en-US" sz="4000" i="1" dirty="0" smtClean="0"/>
              <a:t>Gerstner et al.,</a:t>
            </a:r>
          </a:p>
          <a:p>
            <a:r>
              <a:rPr lang="en-US" sz="4000" i="1" dirty="0" smtClean="0"/>
              <a:t>Neuronal Dynamics,</a:t>
            </a:r>
          </a:p>
          <a:p>
            <a:r>
              <a:rPr lang="en-US" sz="4000" i="1" dirty="0" smtClean="0"/>
              <a:t>Cambridge 2014</a:t>
            </a:r>
            <a:endParaRPr lang="en-US" sz="4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7060780" y="3224463"/>
            <a:ext cx="4264309" cy="30623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coupl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LM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Better than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Uncoupled GLM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2124499" y="8883302"/>
            <a:ext cx="10719854" cy="12759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3318545" y="9010900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>
            <a:off x="2295912" y="6714144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443" y="7734924"/>
            <a:ext cx="16239442" cy="388811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>
              <a:buAutoNum type="alphaUcParenR"/>
            </a:pPr>
            <a:r>
              <a:rPr lang="en-US" sz="4800" dirty="0" smtClean="0"/>
              <a:t>Predict spike times, given stimulus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Predict </a:t>
            </a:r>
            <a:r>
              <a:rPr lang="en-US" sz="4800" dirty="0" err="1" smtClean="0"/>
              <a:t>subthreshold</a:t>
            </a:r>
            <a:r>
              <a:rPr lang="en-US" sz="4800" dirty="0" smtClean="0"/>
              <a:t> voltage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Easy to interpret (not a ‘black box’)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Flexible enough to account for a variety of phenomena</a:t>
            </a:r>
          </a:p>
          <a:p>
            <a:pPr marL="964555" indent="-964555">
              <a:buAutoNum type="alphaUcParenR"/>
            </a:pPr>
            <a:r>
              <a:rPr lang="en-US" sz="4800" dirty="0" smtClean="0"/>
              <a:t>Systematic procedure to ‘optimize’ parameters</a:t>
            </a:r>
            <a:endParaRPr lang="en-US" sz="4800" dirty="0"/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odel of EN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37" grpId="0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10205102" y="1237678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grpSp>
        <p:nvGrpSpPr>
          <p:cNvPr id="2" name="Group 39"/>
          <p:cNvGrpSpPr/>
          <p:nvPr/>
        </p:nvGrpSpPr>
        <p:grpSpPr>
          <a:xfrm>
            <a:off x="1814576" y="1474624"/>
            <a:ext cx="8090622" cy="3826789"/>
            <a:chOff x="3742099" y="1738457"/>
            <a:chExt cx="15989690" cy="7429606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 rot="16200000" flipH="1">
              <a:off x="3198972" y="3111429"/>
              <a:ext cx="4402400" cy="3316145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5186350" y="4586880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017541" y="4457479"/>
              <a:ext cx="682736" cy="767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165998" y="496945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grpSp>
          <p:nvGrpSpPr>
            <p:cNvPr id="3" name="Group 39"/>
            <p:cNvGrpSpPr/>
            <p:nvPr/>
          </p:nvGrpSpPr>
          <p:grpSpPr>
            <a:xfrm>
              <a:off x="7484426" y="1738457"/>
              <a:ext cx="12247363" cy="6506858"/>
              <a:chOff x="7484426" y="1738457"/>
              <a:chExt cx="13527171" cy="650685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flipH="1">
                <a:off x="7484426" y="1738457"/>
                <a:ext cx="10886260" cy="6340582"/>
                <a:chOff x="1056" y="768"/>
                <a:chExt cx="4272" cy="3006"/>
              </a:xfrm>
            </p:grpSpPr>
            <p:pic>
              <p:nvPicPr>
                <p:cNvPr id="8" name="Picture 8" descr="pipe_cervelle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056" y="768"/>
                  <a:ext cx="3696" cy="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6" name="Group 9"/>
                <p:cNvGrpSpPr>
                  <a:grpSpLocks/>
                </p:cNvGrpSpPr>
                <p:nvPr/>
              </p:nvGrpSpPr>
              <p:grpSpPr bwMode="auto">
                <a:xfrm>
                  <a:off x="3888" y="2496"/>
                  <a:ext cx="624" cy="624"/>
                  <a:chOff x="3888" y="2592"/>
                  <a:chExt cx="624" cy="624"/>
                </a:xfrm>
              </p:grpSpPr>
              <p:sp>
                <p:nvSpPr>
                  <p:cNvPr id="20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1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" name="Freeform 14"/>
                <p:cNvSpPr>
                  <a:spLocks/>
                </p:cNvSpPr>
                <p:nvPr/>
              </p:nvSpPr>
              <p:spPr bwMode="auto">
                <a:xfrm>
                  <a:off x="1200" y="1968"/>
                  <a:ext cx="2688" cy="824"/>
                </a:xfrm>
                <a:custGeom>
                  <a:avLst/>
                  <a:gdLst>
                    <a:gd name="T0" fmla="*/ 2688 w 2688"/>
                    <a:gd name="T1" fmla="*/ 289 h 1056"/>
                    <a:gd name="T2" fmla="*/ 2112 w 2688"/>
                    <a:gd name="T3" fmla="*/ 261 h 1056"/>
                    <a:gd name="T4" fmla="*/ 1584 w 2688"/>
                    <a:gd name="T5" fmla="*/ 26 h 1056"/>
                    <a:gd name="T6" fmla="*/ 0 w 2688"/>
                    <a:gd name="T7" fmla="*/ 109 h 10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88"/>
                    <a:gd name="T13" fmla="*/ 0 h 1056"/>
                    <a:gd name="T14" fmla="*/ 2688 w 2688"/>
                    <a:gd name="T15" fmla="*/ 1056 h 10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88" h="1056">
                      <a:moveTo>
                        <a:pt x="2688" y="1000"/>
                      </a:moveTo>
                      <a:cubicBezTo>
                        <a:pt x="2492" y="1028"/>
                        <a:pt x="2296" y="1056"/>
                        <a:pt x="2112" y="904"/>
                      </a:cubicBezTo>
                      <a:cubicBezTo>
                        <a:pt x="1928" y="752"/>
                        <a:pt x="1936" y="176"/>
                        <a:pt x="1584" y="88"/>
                      </a:cubicBezTo>
                      <a:cubicBezTo>
                        <a:pt x="1232" y="0"/>
                        <a:pt x="264" y="328"/>
                        <a:pt x="0" y="376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15"/>
                <p:cNvGrpSpPr>
                  <a:grpSpLocks/>
                </p:cNvGrpSpPr>
                <p:nvPr/>
              </p:nvGrpSpPr>
              <p:grpSpPr bwMode="auto">
                <a:xfrm>
                  <a:off x="1248" y="1248"/>
                  <a:ext cx="512" cy="1248"/>
                  <a:chOff x="1248" y="1248"/>
                  <a:chExt cx="512" cy="1248"/>
                </a:xfrm>
              </p:grpSpPr>
              <p:sp>
                <p:nvSpPr>
                  <p:cNvPr id="18" name="Freeform 16"/>
                  <p:cNvSpPr>
                    <a:spLocks/>
                  </p:cNvSpPr>
                  <p:nvPr/>
                </p:nvSpPr>
                <p:spPr bwMode="auto">
                  <a:xfrm>
                    <a:off x="1344" y="2304"/>
                    <a:ext cx="336" cy="192"/>
                  </a:xfrm>
                  <a:custGeom>
                    <a:avLst/>
                    <a:gdLst>
                      <a:gd name="T0" fmla="*/ 0 w 336"/>
                      <a:gd name="T1" fmla="*/ 0 h 192"/>
                      <a:gd name="T2" fmla="*/ 240 w 336"/>
                      <a:gd name="T3" fmla="*/ 48 h 192"/>
                      <a:gd name="T4" fmla="*/ 336 w 336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336"/>
                      <a:gd name="T10" fmla="*/ 0 h 192"/>
                      <a:gd name="T11" fmla="*/ 336 w 33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6" h="192">
                        <a:moveTo>
                          <a:pt x="0" y="0"/>
                        </a:moveTo>
                        <a:cubicBezTo>
                          <a:pt x="92" y="8"/>
                          <a:pt x="184" y="16"/>
                          <a:pt x="240" y="48"/>
                        </a:cubicBezTo>
                        <a:cubicBezTo>
                          <a:pt x="296" y="80"/>
                          <a:pt x="316" y="136"/>
                          <a:pt x="336" y="19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/>
                  <p:cNvSpPr>
                    <a:spLocks/>
                  </p:cNvSpPr>
                  <p:nvPr/>
                </p:nvSpPr>
                <p:spPr bwMode="auto">
                  <a:xfrm>
                    <a:off x="1248" y="1248"/>
                    <a:ext cx="512" cy="864"/>
                  </a:xfrm>
                  <a:custGeom>
                    <a:avLst/>
                    <a:gdLst>
                      <a:gd name="T0" fmla="*/ 0 w 512"/>
                      <a:gd name="T1" fmla="*/ 864 h 864"/>
                      <a:gd name="T2" fmla="*/ 432 w 512"/>
                      <a:gd name="T3" fmla="*/ 480 h 864"/>
                      <a:gd name="T4" fmla="*/ 480 w 512"/>
                      <a:gd name="T5" fmla="*/ 0 h 864"/>
                      <a:gd name="T6" fmla="*/ 0 60000 65536"/>
                      <a:gd name="T7" fmla="*/ 0 60000 65536"/>
                      <a:gd name="T8" fmla="*/ 0 60000 65536"/>
                      <a:gd name="T9" fmla="*/ 0 w 512"/>
                      <a:gd name="T10" fmla="*/ 0 h 864"/>
                      <a:gd name="T11" fmla="*/ 512 w 512"/>
                      <a:gd name="T12" fmla="*/ 864 h 8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12" h="864">
                        <a:moveTo>
                          <a:pt x="0" y="864"/>
                        </a:moveTo>
                        <a:cubicBezTo>
                          <a:pt x="176" y="744"/>
                          <a:pt x="352" y="624"/>
                          <a:pt x="432" y="480"/>
                        </a:cubicBezTo>
                        <a:cubicBezTo>
                          <a:pt x="512" y="336"/>
                          <a:pt x="496" y="168"/>
                          <a:pt x="48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" name="Freeform 18"/>
                <p:cNvSpPr>
                  <a:spLocks/>
                </p:cNvSpPr>
                <p:nvPr/>
              </p:nvSpPr>
              <p:spPr bwMode="auto">
                <a:xfrm>
                  <a:off x="2736" y="2304"/>
                  <a:ext cx="2592" cy="1336"/>
                </a:xfrm>
                <a:custGeom>
                  <a:avLst/>
                  <a:gdLst>
                    <a:gd name="T0" fmla="*/ 64 w 2592"/>
                    <a:gd name="T1" fmla="*/ 1240 h 1336"/>
                    <a:gd name="T2" fmla="*/ 112 w 2592"/>
                    <a:gd name="T3" fmla="*/ 712 h 1336"/>
                    <a:gd name="T4" fmla="*/ 736 w 2592"/>
                    <a:gd name="T5" fmla="*/ 472 h 1336"/>
                    <a:gd name="T6" fmla="*/ 1312 w 2592"/>
                    <a:gd name="T7" fmla="*/ 232 h 1336"/>
                    <a:gd name="T8" fmla="*/ 2320 w 2592"/>
                    <a:gd name="T9" fmla="*/ 136 h 1336"/>
                    <a:gd name="T10" fmla="*/ 2368 w 2592"/>
                    <a:gd name="T11" fmla="*/ 1048 h 1336"/>
                    <a:gd name="T12" fmla="*/ 976 w 2592"/>
                    <a:gd name="T13" fmla="*/ 1336 h 13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592"/>
                    <a:gd name="T22" fmla="*/ 0 h 1336"/>
                    <a:gd name="T23" fmla="*/ 2592 w 2592"/>
                    <a:gd name="T24" fmla="*/ 1336 h 13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592" h="1336">
                      <a:moveTo>
                        <a:pt x="64" y="1240"/>
                      </a:moveTo>
                      <a:cubicBezTo>
                        <a:pt x="32" y="1040"/>
                        <a:pt x="0" y="840"/>
                        <a:pt x="112" y="712"/>
                      </a:cubicBezTo>
                      <a:cubicBezTo>
                        <a:pt x="224" y="584"/>
                        <a:pt x="536" y="552"/>
                        <a:pt x="736" y="472"/>
                      </a:cubicBezTo>
                      <a:cubicBezTo>
                        <a:pt x="936" y="392"/>
                        <a:pt x="1048" y="288"/>
                        <a:pt x="1312" y="232"/>
                      </a:cubicBezTo>
                      <a:cubicBezTo>
                        <a:pt x="1576" y="176"/>
                        <a:pt x="2144" y="0"/>
                        <a:pt x="2320" y="136"/>
                      </a:cubicBezTo>
                      <a:cubicBezTo>
                        <a:pt x="2496" y="272"/>
                        <a:pt x="2592" y="848"/>
                        <a:pt x="2368" y="1048"/>
                      </a:cubicBezTo>
                      <a:cubicBezTo>
                        <a:pt x="2144" y="1248"/>
                        <a:pt x="1560" y="1292"/>
                        <a:pt x="976" y="1336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9" name="Group 19"/>
                <p:cNvGrpSpPr>
                  <a:grpSpLocks/>
                </p:cNvGrpSpPr>
                <p:nvPr/>
              </p:nvGrpSpPr>
              <p:grpSpPr bwMode="auto">
                <a:xfrm>
                  <a:off x="4024" y="2632"/>
                  <a:ext cx="624" cy="624"/>
                  <a:chOff x="3888" y="2592"/>
                  <a:chExt cx="624" cy="624"/>
                </a:xfrm>
              </p:grpSpPr>
              <p:sp>
                <p:nvSpPr>
                  <p:cNvPr id="1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2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8761856" y="7097290"/>
                <a:ext cx="9700851" cy="1148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192911" tIns="96455" rIns="192911" bIns="96455" anchor="ctr"/>
              <a:lstStyle/>
              <a:p>
                <a:endParaRPr 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 flipH="1" flipV="1">
                <a:off x="18036821" y="5055026"/>
                <a:ext cx="1357969" cy="2559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192911" tIns="96455" rIns="192911" bIns="96455"/>
              <a:lstStyle/>
              <a:p>
                <a:endParaRPr lang="en-US"/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>
                <a:off x="18715686" y="6203754"/>
                <a:ext cx="229591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19055998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19416123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20417250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" name="Oval 26"/>
            <p:cNvSpPr>
              <a:spLocks noChangeArrowheads="1"/>
            </p:cNvSpPr>
            <p:nvPr/>
          </p:nvSpPr>
          <p:spPr bwMode="auto">
            <a:xfrm>
              <a:off x="6125637" y="535123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39" name="Curved Up Arrow 38"/>
            <p:cNvSpPr/>
            <p:nvPr/>
          </p:nvSpPr>
          <p:spPr bwMode="auto">
            <a:xfrm>
              <a:off x="6125636" y="6714144"/>
              <a:ext cx="13068037" cy="2453919"/>
            </a:xfrm>
            <a:prstGeom prst="curvedUpArrow">
              <a:avLst/>
            </a:prstGeom>
            <a:solidFill>
              <a:srgbClr val="FF0000">
                <a:alpha val="25098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NCODING and De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205102" y="2478912"/>
            <a:ext cx="1136721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neralized Linear Model (GLM)</a:t>
            </a:r>
          </a:p>
          <a:p>
            <a:r>
              <a:rPr lang="en-US" dirty="0" smtClean="0"/>
              <a:t>    - flexible model</a:t>
            </a:r>
          </a:p>
          <a:p>
            <a:r>
              <a:rPr lang="en-US" dirty="0" smtClean="0"/>
              <a:t>    - systematic optimization</a:t>
            </a:r>
          </a:p>
          <a:p>
            <a:r>
              <a:rPr lang="en-US" dirty="0" smtClean="0"/>
              <a:t>               of parameters </a:t>
            </a:r>
            <a:endParaRPr lang="en-US" dirty="0"/>
          </a:p>
        </p:txBody>
      </p:sp>
      <p:grpSp>
        <p:nvGrpSpPr>
          <p:cNvPr id="11" name="Group 74"/>
          <p:cNvGrpSpPr/>
          <p:nvPr/>
        </p:nvGrpSpPr>
        <p:grpSpPr>
          <a:xfrm>
            <a:off x="2114480" y="6621063"/>
            <a:ext cx="8090622" cy="3826789"/>
            <a:chOff x="3742099" y="1738457"/>
            <a:chExt cx="15989690" cy="7429606"/>
          </a:xfrm>
        </p:grpSpPr>
        <p:sp>
          <p:nvSpPr>
            <p:cNvPr id="76" name="AutoShape 4"/>
            <p:cNvSpPr>
              <a:spLocks noChangeArrowheads="1"/>
            </p:cNvSpPr>
            <p:nvPr/>
          </p:nvSpPr>
          <p:spPr bwMode="auto">
            <a:xfrm rot="16200000" flipH="1">
              <a:off x="3198972" y="3111429"/>
              <a:ext cx="4402400" cy="3316145"/>
            </a:xfrm>
            <a:prstGeom prst="parallelogram">
              <a:avLst>
                <a:gd name="adj" fmla="val 44259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77" name="Oval 26"/>
            <p:cNvSpPr>
              <a:spLocks noChangeArrowheads="1"/>
            </p:cNvSpPr>
            <p:nvPr/>
          </p:nvSpPr>
          <p:spPr bwMode="auto">
            <a:xfrm>
              <a:off x="5186350" y="4586880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5017541" y="4457479"/>
              <a:ext cx="682736" cy="7679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79" name="Oval 28"/>
            <p:cNvSpPr>
              <a:spLocks noChangeArrowheads="1"/>
            </p:cNvSpPr>
            <p:nvPr/>
          </p:nvSpPr>
          <p:spPr bwMode="auto">
            <a:xfrm>
              <a:off x="4165998" y="496945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grpSp>
          <p:nvGrpSpPr>
            <p:cNvPr id="13" name="Group 39"/>
            <p:cNvGrpSpPr/>
            <p:nvPr/>
          </p:nvGrpSpPr>
          <p:grpSpPr>
            <a:xfrm>
              <a:off x="7484426" y="1738457"/>
              <a:ext cx="12247363" cy="6506858"/>
              <a:chOff x="7484426" y="1738457"/>
              <a:chExt cx="13527171" cy="6506858"/>
            </a:xfrm>
          </p:grpSpPr>
          <p:grpSp>
            <p:nvGrpSpPr>
              <p:cNvPr id="29" name="Group 7"/>
              <p:cNvGrpSpPr>
                <a:grpSpLocks/>
              </p:cNvGrpSpPr>
              <p:nvPr/>
            </p:nvGrpSpPr>
            <p:grpSpPr bwMode="auto">
              <a:xfrm flipH="1">
                <a:off x="7484426" y="1738457"/>
                <a:ext cx="10886260" cy="6340582"/>
                <a:chOff x="1056" y="768"/>
                <a:chExt cx="4272" cy="3006"/>
              </a:xfrm>
            </p:grpSpPr>
            <p:pic>
              <p:nvPicPr>
                <p:cNvPr id="90" name="Picture 8" descr="pipe_cervelle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056" y="768"/>
                  <a:ext cx="3696" cy="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1" name="Group 9"/>
                <p:cNvGrpSpPr>
                  <a:grpSpLocks/>
                </p:cNvGrpSpPr>
                <p:nvPr/>
              </p:nvGrpSpPr>
              <p:grpSpPr bwMode="auto">
                <a:xfrm>
                  <a:off x="3888" y="2496"/>
                  <a:ext cx="624" cy="624"/>
                  <a:chOff x="3888" y="2592"/>
                  <a:chExt cx="624" cy="624"/>
                </a:xfrm>
              </p:grpSpPr>
              <p:sp>
                <p:nvSpPr>
                  <p:cNvPr id="10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4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" name="Freeform 14"/>
                <p:cNvSpPr>
                  <a:spLocks/>
                </p:cNvSpPr>
                <p:nvPr/>
              </p:nvSpPr>
              <p:spPr bwMode="auto">
                <a:xfrm>
                  <a:off x="1200" y="1968"/>
                  <a:ext cx="2688" cy="824"/>
                </a:xfrm>
                <a:custGeom>
                  <a:avLst/>
                  <a:gdLst>
                    <a:gd name="T0" fmla="*/ 2688 w 2688"/>
                    <a:gd name="T1" fmla="*/ 289 h 1056"/>
                    <a:gd name="T2" fmla="*/ 2112 w 2688"/>
                    <a:gd name="T3" fmla="*/ 261 h 1056"/>
                    <a:gd name="T4" fmla="*/ 1584 w 2688"/>
                    <a:gd name="T5" fmla="*/ 26 h 1056"/>
                    <a:gd name="T6" fmla="*/ 0 w 2688"/>
                    <a:gd name="T7" fmla="*/ 109 h 10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688"/>
                    <a:gd name="T13" fmla="*/ 0 h 1056"/>
                    <a:gd name="T14" fmla="*/ 2688 w 2688"/>
                    <a:gd name="T15" fmla="*/ 1056 h 10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688" h="1056">
                      <a:moveTo>
                        <a:pt x="2688" y="1000"/>
                      </a:moveTo>
                      <a:cubicBezTo>
                        <a:pt x="2492" y="1028"/>
                        <a:pt x="2296" y="1056"/>
                        <a:pt x="2112" y="904"/>
                      </a:cubicBezTo>
                      <a:cubicBezTo>
                        <a:pt x="1928" y="752"/>
                        <a:pt x="1936" y="176"/>
                        <a:pt x="1584" y="88"/>
                      </a:cubicBezTo>
                      <a:cubicBezTo>
                        <a:pt x="1232" y="0"/>
                        <a:pt x="264" y="328"/>
                        <a:pt x="0" y="376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5" name="Group 15"/>
                <p:cNvGrpSpPr>
                  <a:grpSpLocks/>
                </p:cNvGrpSpPr>
                <p:nvPr/>
              </p:nvGrpSpPr>
              <p:grpSpPr bwMode="auto">
                <a:xfrm>
                  <a:off x="1248" y="1248"/>
                  <a:ext cx="512" cy="1248"/>
                  <a:chOff x="1248" y="1248"/>
                  <a:chExt cx="512" cy="1248"/>
                </a:xfrm>
              </p:grpSpPr>
              <p:sp>
                <p:nvSpPr>
                  <p:cNvPr id="100" name="Freeform 16"/>
                  <p:cNvSpPr>
                    <a:spLocks/>
                  </p:cNvSpPr>
                  <p:nvPr/>
                </p:nvSpPr>
                <p:spPr bwMode="auto">
                  <a:xfrm>
                    <a:off x="1344" y="2304"/>
                    <a:ext cx="336" cy="192"/>
                  </a:xfrm>
                  <a:custGeom>
                    <a:avLst/>
                    <a:gdLst>
                      <a:gd name="T0" fmla="*/ 0 w 336"/>
                      <a:gd name="T1" fmla="*/ 0 h 192"/>
                      <a:gd name="T2" fmla="*/ 240 w 336"/>
                      <a:gd name="T3" fmla="*/ 48 h 192"/>
                      <a:gd name="T4" fmla="*/ 336 w 336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336"/>
                      <a:gd name="T10" fmla="*/ 0 h 192"/>
                      <a:gd name="T11" fmla="*/ 336 w 33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6" h="192">
                        <a:moveTo>
                          <a:pt x="0" y="0"/>
                        </a:moveTo>
                        <a:cubicBezTo>
                          <a:pt x="92" y="8"/>
                          <a:pt x="184" y="16"/>
                          <a:pt x="240" y="48"/>
                        </a:cubicBezTo>
                        <a:cubicBezTo>
                          <a:pt x="296" y="80"/>
                          <a:pt x="316" y="136"/>
                          <a:pt x="336" y="19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7"/>
                  <p:cNvSpPr>
                    <a:spLocks/>
                  </p:cNvSpPr>
                  <p:nvPr/>
                </p:nvSpPr>
                <p:spPr bwMode="auto">
                  <a:xfrm>
                    <a:off x="1248" y="1248"/>
                    <a:ext cx="512" cy="864"/>
                  </a:xfrm>
                  <a:custGeom>
                    <a:avLst/>
                    <a:gdLst>
                      <a:gd name="T0" fmla="*/ 0 w 512"/>
                      <a:gd name="T1" fmla="*/ 864 h 864"/>
                      <a:gd name="T2" fmla="*/ 432 w 512"/>
                      <a:gd name="T3" fmla="*/ 480 h 864"/>
                      <a:gd name="T4" fmla="*/ 480 w 512"/>
                      <a:gd name="T5" fmla="*/ 0 h 864"/>
                      <a:gd name="T6" fmla="*/ 0 60000 65536"/>
                      <a:gd name="T7" fmla="*/ 0 60000 65536"/>
                      <a:gd name="T8" fmla="*/ 0 60000 65536"/>
                      <a:gd name="T9" fmla="*/ 0 w 512"/>
                      <a:gd name="T10" fmla="*/ 0 h 864"/>
                      <a:gd name="T11" fmla="*/ 512 w 512"/>
                      <a:gd name="T12" fmla="*/ 864 h 86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12" h="864">
                        <a:moveTo>
                          <a:pt x="0" y="864"/>
                        </a:moveTo>
                        <a:cubicBezTo>
                          <a:pt x="176" y="744"/>
                          <a:pt x="352" y="624"/>
                          <a:pt x="432" y="480"/>
                        </a:cubicBezTo>
                        <a:cubicBezTo>
                          <a:pt x="512" y="336"/>
                          <a:pt x="496" y="168"/>
                          <a:pt x="480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FF00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4" name="Freeform 18"/>
                <p:cNvSpPr>
                  <a:spLocks/>
                </p:cNvSpPr>
                <p:nvPr/>
              </p:nvSpPr>
              <p:spPr bwMode="auto">
                <a:xfrm>
                  <a:off x="2736" y="2304"/>
                  <a:ext cx="2592" cy="1336"/>
                </a:xfrm>
                <a:custGeom>
                  <a:avLst/>
                  <a:gdLst>
                    <a:gd name="T0" fmla="*/ 64 w 2592"/>
                    <a:gd name="T1" fmla="*/ 1240 h 1336"/>
                    <a:gd name="T2" fmla="*/ 112 w 2592"/>
                    <a:gd name="T3" fmla="*/ 712 h 1336"/>
                    <a:gd name="T4" fmla="*/ 736 w 2592"/>
                    <a:gd name="T5" fmla="*/ 472 h 1336"/>
                    <a:gd name="T6" fmla="*/ 1312 w 2592"/>
                    <a:gd name="T7" fmla="*/ 232 h 1336"/>
                    <a:gd name="T8" fmla="*/ 2320 w 2592"/>
                    <a:gd name="T9" fmla="*/ 136 h 1336"/>
                    <a:gd name="T10" fmla="*/ 2368 w 2592"/>
                    <a:gd name="T11" fmla="*/ 1048 h 1336"/>
                    <a:gd name="T12" fmla="*/ 976 w 2592"/>
                    <a:gd name="T13" fmla="*/ 1336 h 13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592"/>
                    <a:gd name="T22" fmla="*/ 0 h 1336"/>
                    <a:gd name="T23" fmla="*/ 2592 w 2592"/>
                    <a:gd name="T24" fmla="*/ 1336 h 13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592" h="1336">
                      <a:moveTo>
                        <a:pt x="64" y="1240"/>
                      </a:moveTo>
                      <a:cubicBezTo>
                        <a:pt x="32" y="1040"/>
                        <a:pt x="0" y="840"/>
                        <a:pt x="112" y="712"/>
                      </a:cubicBezTo>
                      <a:cubicBezTo>
                        <a:pt x="224" y="584"/>
                        <a:pt x="536" y="552"/>
                        <a:pt x="736" y="472"/>
                      </a:cubicBezTo>
                      <a:cubicBezTo>
                        <a:pt x="936" y="392"/>
                        <a:pt x="1048" y="288"/>
                        <a:pt x="1312" y="232"/>
                      </a:cubicBezTo>
                      <a:cubicBezTo>
                        <a:pt x="1576" y="176"/>
                        <a:pt x="2144" y="0"/>
                        <a:pt x="2320" y="136"/>
                      </a:cubicBezTo>
                      <a:cubicBezTo>
                        <a:pt x="2496" y="272"/>
                        <a:pt x="2592" y="848"/>
                        <a:pt x="2368" y="1048"/>
                      </a:cubicBezTo>
                      <a:cubicBezTo>
                        <a:pt x="2144" y="1248"/>
                        <a:pt x="1560" y="1292"/>
                        <a:pt x="976" y="1336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6" name="Group 19"/>
                <p:cNvGrpSpPr>
                  <a:grpSpLocks/>
                </p:cNvGrpSpPr>
                <p:nvPr/>
              </p:nvGrpSpPr>
              <p:grpSpPr bwMode="auto">
                <a:xfrm>
                  <a:off x="4024" y="2632"/>
                  <a:ext cx="624" cy="624"/>
                  <a:chOff x="3888" y="2592"/>
                  <a:chExt cx="624" cy="624"/>
                </a:xfrm>
              </p:grpSpPr>
              <p:sp>
                <p:nvSpPr>
                  <p:cNvPr id="96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592"/>
                    <a:ext cx="624" cy="624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76" y="2688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8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6" y="2880"/>
                    <a:ext cx="288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23"/>
                  <p:cNvSpPr>
                    <a:spLocks/>
                  </p:cNvSpPr>
                  <p:nvPr/>
                </p:nvSpPr>
                <p:spPr bwMode="auto">
                  <a:xfrm>
                    <a:off x="4464" y="2832"/>
                    <a:ext cx="48" cy="144"/>
                  </a:xfrm>
                  <a:custGeom>
                    <a:avLst/>
                    <a:gdLst>
                      <a:gd name="T0" fmla="*/ 48 w 48"/>
                      <a:gd name="T1" fmla="*/ 0 h 96"/>
                      <a:gd name="T2" fmla="*/ 0 w 48"/>
                      <a:gd name="T3" fmla="*/ 364 h 96"/>
                      <a:gd name="T4" fmla="*/ 48 w 48"/>
                      <a:gd name="T5" fmla="*/ 729 h 96"/>
                      <a:gd name="T6" fmla="*/ 0 60000 65536"/>
                      <a:gd name="T7" fmla="*/ 0 60000 65536"/>
                      <a:gd name="T8" fmla="*/ 0 60000 65536"/>
                      <a:gd name="T9" fmla="*/ 0 w 48"/>
                      <a:gd name="T10" fmla="*/ 0 h 96"/>
                      <a:gd name="T11" fmla="*/ 48 w 48"/>
                      <a:gd name="T12" fmla="*/ 96 h 9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8" h="96">
                        <a:moveTo>
                          <a:pt x="48" y="0"/>
                        </a:moveTo>
                        <a:cubicBezTo>
                          <a:pt x="24" y="16"/>
                          <a:pt x="0" y="32"/>
                          <a:pt x="0" y="48"/>
                        </a:cubicBezTo>
                        <a:cubicBezTo>
                          <a:pt x="0" y="64"/>
                          <a:pt x="24" y="80"/>
                          <a:pt x="48" y="9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4" name="Rectangle 24"/>
              <p:cNvSpPr>
                <a:spLocks noChangeArrowheads="1"/>
              </p:cNvSpPr>
              <p:nvPr/>
            </p:nvSpPr>
            <p:spPr bwMode="auto">
              <a:xfrm>
                <a:off x="8761856" y="7097290"/>
                <a:ext cx="9700851" cy="114802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192911" tIns="96455" rIns="192911" bIns="96455" anchor="ctr"/>
              <a:lstStyle/>
              <a:p>
                <a:endParaRPr lang="en-US"/>
              </a:p>
            </p:txBody>
          </p:sp>
          <p:sp>
            <p:nvSpPr>
              <p:cNvPr id="85" name="Line 25"/>
              <p:cNvSpPr>
                <a:spLocks noChangeShapeType="1"/>
              </p:cNvSpPr>
              <p:nvPr/>
            </p:nvSpPr>
            <p:spPr bwMode="auto">
              <a:xfrm flipH="1" flipV="1">
                <a:off x="18036821" y="5055026"/>
                <a:ext cx="1357969" cy="25598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192911" tIns="96455" rIns="192911" bIns="96455"/>
              <a:lstStyle/>
              <a:p>
                <a:endParaRPr lang="en-US"/>
              </a:p>
            </p:txBody>
          </p:sp>
          <p:cxnSp>
            <p:nvCxnSpPr>
              <p:cNvPr id="86" name="Straight Connector 85"/>
              <p:cNvCxnSpPr/>
              <p:nvPr/>
            </p:nvCxnSpPr>
            <p:spPr bwMode="auto">
              <a:xfrm>
                <a:off x="18715686" y="6203754"/>
                <a:ext cx="229591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19055998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>
                <a:off x="19416123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20417250" y="5693364"/>
                <a:ext cx="0" cy="5103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1" name="Oval 26"/>
            <p:cNvSpPr>
              <a:spLocks noChangeArrowheads="1"/>
            </p:cNvSpPr>
            <p:nvPr/>
          </p:nvSpPr>
          <p:spPr bwMode="auto">
            <a:xfrm>
              <a:off x="6125637" y="5351233"/>
              <a:ext cx="168807" cy="2559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pPr algn="ctr"/>
              <a:endParaRPr lang="fr-FR" sz="5100" dirty="0"/>
            </a:p>
          </p:txBody>
        </p:sp>
        <p:sp>
          <p:nvSpPr>
            <p:cNvPr id="82" name="Curved Up Arrow 81"/>
            <p:cNvSpPr/>
            <p:nvPr/>
          </p:nvSpPr>
          <p:spPr bwMode="auto">
            <a:xfrm flipH="1">
              <a:off x="6125637" y="6714145"/>
              <a:ext cx="13068037" cy="2453918"/>
            </a:xfrm>
            <a:prstGeom prst="curvedUpArrow">
              <a:avLst/>
            </a:prstGeom>
            <a:solidFill>
              <a:srgbClr val="FF0000">
                <a:alpha val="25098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10205102" y="6208196"/>
            <a:ext cx="867070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De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0205102" y="7449430"/>
            <a:ext cx="900759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ame GLM works!</a:t>
            </a:r>
          </a:p>
          <a:p>
            <a:r>
              <a:rPr lang="en-US" dirty="0" smtClean="0"/>
              <a:t>    - flexible model</a:t>
            </a:r>
          </a:p>
          <a:p>
            <a:r>
              <a:rPr lang="en-US" dirty="0" smtClean="0"/>
              <a:t>    - systematic optimization</a:t>
            </a:r>
          </a:p>
          <a:p>
            <a:r>
              <a:rPr lang="en-US" dirty="0" smtClean="0"/>
              <a:t>             of parameters </a:t>
            </a:r>
            <a:endParaRPr lang="en-US" dirty="0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697827" y="6256322"/>
            <a:ext cx="20357436" cy="0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0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7484426" y="7796391"/>
            <a:ext cx="9146795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Model of ‘Decoding’: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predict stimulus, given spike times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 flipH="1">
            <a:off x="3910906" y="6986417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odel of DE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08737" y="1738457"/>
            <a:ext cx="55499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dict stimulus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3570828" y="3838668"/>
            <a:ext cx="10886260" cy="6340582"/>
            <a:chOff x="1056" y="768"/>
            <a:chExt cx="4272" cy="3006"/>
          </a:xfrm>
        </p:grpSpPr>
        <p:pic>
          <p:nvPicPr>
            <p:cNvPr id="8" name="Picture 8" descr="pipe_cervell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18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14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4848258" y="9197501"/>
            <a:ext cx="9700851" cy="114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9272324" y="2886220"/>
            <a:ext cx="170156" cy="133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9" name="Group 41"/>
          <p:cNvGrpSpPr/>
          <p:nvPr/>
        </p:nvGrpSpPr>
        <p:grpSpPr>
          <a:xfrm>
            <a:off x="9272324" y="2120634"/>
            <a:ext cx="2295911" cy="510390"/>
            <a:chOff x="6264053" y="4254187"/>
            <a:chExt cx="971600" cy="288032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6264053" y="4542219"/>
              <a:ext cx="97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64080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5604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6984133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6648308" y="7891575"/>
            <a:ext cx="4320153" cy="204145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Model of </a:t>
            </a:r>
          </a:p>
          <a:p>
            <a:r>
              <a:rPr lang="en-US" sz="6000" b="1" dirty="0" smtClean="0">
                <a:solidFill>
                  <a:srgbClr val="FF0000"/>
                </a:solidFill>
              </a:rPr>
              <a:t>‘Decoding’</a:t>
            </a:r>
            <a:endParaRPr lang="en-US" sz="6000" b="1" dirty="0">
              <a:solidFill>
                <a:srgbClr val="FF0000"/>
              </a:solidFill>
            </a:endParaRPr>
          </a:p>
        </p:txBody>
      </p:sp>
      <p:sp>
        <p:nvSpPr>
          <p:cNvPr id="39" name="Curved Up Arrow 38"/>
          <p:cNvSpPr/>
          <p:nvPr/>
        </p:nvSpPr>
        <p:spPr bwMode="auto">
          <a:xfrm rot="16200000" flipH="1">
            <a:off x="10506650" y="5140138"/>
            <a:ext cx="8931826" cy="3913597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87007" y="9452344"/>
            <a:ext cx="1173243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964555" indent="-964555"/>
            <a:r>
              <a:rPr lang="en-US" b="1" dirty="0" smtClean="0"/>
              <a:t>Predict intended arm movement,</a:t>
            </a:r>
          </a:p>
          <a:p>
            <a:pPr marL="964555" indent="-964555"/>
            <a:r>
              <a:rPr lang="en-US" b="1" dirty="0" smtClean="0"/>
              <a:t>   given Spike Tim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4347" y="879400"/>
            <a:ext cx="128898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pplication: </a:t>
            </a:r>
            <a:r>
              <a:rPr lang="en-US" sz="6800" b="1" dirty="0" err="1" smtClean="0"/>
              <a:t>Neuroprosthetics</a:t>
            </a:r>
            <a:endParaRPr lang="en-US" sz="6800" b="1" dirty="0"/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5937884" y="2120634"/>
            <a:ext cx="2604940" cy="185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 smtClean="0"/>
              <a:t>frontal</a:t>
            </a:r>
            <a:r>
              <a:rPr lang="en-US" sz="5100" dirty="0" smtClean="0"/>
              <a:t> </a:t>
            </a:r>
            <a:endParaRPr lang="en-US" sz="5100" dirty="0"/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11" name="Group 42"/>
          <p:cNvGrpSpPr/>
          <p:nvPr/>
        </p:nvGrpSpPr>
        <p:grpSpPr>
          <a:xfrm>
            <a:off x="3997475" y="2886219"/>
            <a:ext cx="2295911" cy="510390"/>
            <a:chOff x="6264053" y="4254187"/>
            <a:chExt cx="971600" cy="288032"/>
          </a:xfrm>
        </p:grpSpPr>
        <p:cxnSp>
          <p:nvCxnSpPr>
            <p:cNvPr id="44" name="Straight Connector 43"/>
            <p:cNvCxnSpPr/>
            <p:nvPr/>
          </p:nvCxnSpPr>
          <p:spPr bwMode="auto">
            <a:xfrm>
              <a:off x="6264053" y="4542219"/>
              <a:ext cx="97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4080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560469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6984133" y="4254187"/>
              <a:ext cx="0" cy="2880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5528883" y="3524207"/>
            <a:ext cx="850782" cy="13342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elping Huma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6050126" y="2120634"/>
            <a:ext cx="4902304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ny groups</a:t>
            </a:r>
          </a:p>
          <a:p>
            <a:r>
              <a:rPr lang="en-US" dirty="0" smtClean="0"/>
              <a:t>world wide</a:t>
            </a:r>
          </a:p>
          <a:p>
            <a:r>
              <a:rPr lang="en-US" dirty="0" smtClean="0"/>
              <a:t>   work on this </a:t>
            </a:r>
          </a:p>
          <a:p>
            <a:r>
              <a:rPr lang="en-US" dirty="0" smtClean="0"/>
              <a:t>      problem!</a:t>
            </a:r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272325" y="2562078"/>
            <a:ext cx="2340445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i="0" dirty="0" smtClean="0"/>
              <a:t>motor</a:t>
            </a:r>
            <a:r>
              <a:rPr lang="en-US" sz="4800" dirty="0" smtClean="0"/>
              <a:t> </a:t>
            </a:r>
            <a:endParaRPr lang="en-US" sz="4800" dirty="0"/>
          </a:p>
          <a:p>
            <a:r>
              <a:rPr lang="en-US" sz="4800" dirty="0"/>
              <a:t>cortex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24499" y="1434427"/>
            <a:ext cx="6660537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Now: extracellular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             recordings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3318545" y="9010900"/>
            <a:ext cx="866910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Model of ‘Encoding’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>
            <a:off x="2295912" y="6714144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 intro: System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uroscience, in viv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297346" y="6540652"/>
            <a:ext cx="16426031" cy="561166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endParaRPr lang="en-US" i="0" dirty="0" smtClean="0"/>
          </a:p>
          <a:p>
            <a:pPr>
              <a:buFontTx/>
              <a:buChar char="-"/>
            </a:pPr>
            <a:r>
              <a:rPr lang="en-US" sz="5900" dirty="0" smtClean="0"/>
              <a:t>What is a good </a:t>
            </a:r>
            <a:r>
              <a:rPr lang="en-US" sz="5900" dirty="0" smtClean="0"/>
              <a:t>‘processing’</a:t>
            </a:r>
            <a:r>
              <a:rPr lang="en-US" sz="5900" dirty="0" smtClean="0"/>
              <a:t> </a:t>
            </a:r>
            <a:r>
              <a:rPr lang="en-US" sz="5900" dirty="0" smtClean="0"/>
              <a:t>model?</a:t>
            </a:r>
          </a:p>
          <a:p>
            <a:pPr>
              <a:buFontTx/>
              <a:buChar char="-"/>
            </a:pPr>
            <a:r>
              <a:rPr lang="en-US" sz="5900" dirty="0" smtClean="0"/>
              <a:t>Estimate parameters of models</a:t>
            </a:r>
            <a:r>
              <a:rPr lang="en-US" sz="5900" dirty="0" smtClean="0"/>
              <a:t>?</a:t>
            </a:r>
          </a:p>
          <a:p>
            <a:pPr>
              <a:buFontTx/>
              <a:buChar char="-"/>
            </a:pPr>
            <a:r>
              <a:rPr lang="en-US" sz="5900" dirty="0" smtClean="0"/>
              <a:t>How does a neuron encode?</a:t>
            </a:r>
          </a:p>
          <a:p>
            <a:pPr>
              <a:buFontTx/>
              <a:buChar char="-"/>
            </a:pPr>
            <a:r>
              <a:rPr lang="en-US" sz="5900" dirty="0" smtClean="0"/>
              <a:t>Decoding: what do we learn from a spike train?</a:t>
            </a:r>
            <a:endParaRPr lang="en-US" sz="5900" dirty="0" smtClean="0"/>
          </a:p>
          <a:p>
            <a:pPr>
              <a:buFontTx/>
              <a:buChar char="-"/>
            </a:pPr>
            <a:endParaRPr lang="en-US" sz="5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8" grpId="0" animBg="1"/>
      <p:bldP spid="28" grpId="1" animBg="1"/>
      <p:bldP spid="37" grpId="0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94" y="2863516"/>
            <a:ext cx="17743879" cy="8219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94348" y="1134595"/>
            <a:ext cx="128898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pplication: </a:t>
            </a:r>
            <a:r>
              <a:rPr lang="en-US" sz="6800" b="1" dirty="0" err="1" smtClean="0"/>
              <a:t>Neuroprosthetics</a:t>
            </a:r>
            <a:endParaRPr lang="en-US" sz="6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94348" y="3524207"/>
            <a:ext cx="478021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Hand veloc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90135" y="2375829"/>
            <a:ext cx="12639738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Decode the intended arm movement</a:t>
            </a:r>
            <a:endParaRPr lang="en-US" sz="5900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Basic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uroprosthet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367849" y="5140875"/>
            <a:ext cx="4804520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Image:</a:t>
            </a:r>
          </a:p>
          <a:p>
            <a:r>
              <a:rPr lang="en-US" sz="4000" i="1" dirty="0" smtClean="0"/>
              <a:t>Gerstner et al.,</a:t>
            </a:r>
          </a:p>
          <a:p>
            <a:r>
              <a:rPr lang="en-US" sz="4000" i="1" dirty="0" smtClean="0"/>
              <a:t>Neuronal Dynamics,</a:t>
            </a:r>
          </a:p>
          <a:p>
            <a:r>
              <a:rPr lang="en-US" sz="4000" i="1" dirty="0" smtClean="0"/>
              <a:t>Cambridge 2014</a:t>
            </a:r>
            <a:endParaRPr lang="en-US" sz="4000" i="1" dirty="0"/>
          </a:p>
        </p:txBody>
      </p:sp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827" y="4596164"/>
            <a:ext cx="47148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44611" y="1391854"/>
            <a:ext cx="15824546" cy="2010676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900" b="1" dirty="0" smtClean="0"/>
              <a:t>Mathematical models </a:t>
            </a:r>
          </a:p>
          <a:p>
            <a:r>
              <a:rPr lang="en-US" sz="5900" b="1" dirty="0" smtClean="0"/>
              <a:t>   for neuroscience</a:t>
            </a:r>
            <a:endParaRPr lang="en-US" sz="5900" b="1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4341642" y="3402530"/>
            <a:ext cx="0" cy="242435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12388844" y="5909332"/>
            <a:ext cx="5968040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help humans</a:t>
            </a:r>
            <a:endParaRPr lang="en-US" sz="7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88844" y="7916779"/>
            <a:ext cx="7540586" cy="2533896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15200" dirty="0" smtClean="0"/>
              <a:t>The end</a:t>
            </a:r>
            <a:endParaRPr lang="en-US" sz="15200" dirty="0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7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hy mathematical models?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33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</a:t>
            </a:r>
            <a:r>
              <a:rPr lang="en-US" sz="5400" smtClean="0">
                <a:solidFill>
                  <a:srgbClr val="FF0000"/>
                </a:solidFill>
                <a:latin typeface="Impact" charset="0"/>
                <a:cs typeface="Impact" charset="0"/>
              </a:rPr>
              <a:t>week </a:t>
            </a:r>
            <a:r>
              <a:rPr lang="en-US" sz="5400" smtClean="0">
                <a:solidFill>
                  <a:srgbClr val="FF0000"/>
                </a:solidFill>
                <a:latin typeface="Impact" charset="0"/>
                <a:cs typeface="Impact" charset="0"/>
              </a:rPr>
              <a:t>9</a:t>
            </a:r>
            <a:r>
              <a:rPr lang="en-US" sz="5400" smtClean="0">
                <a:latin typeface="Impact" charset="0"/>
                <a:cs typeface="Impact" charset="0"/>
              </a:rPr>
              <a:t>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Suggested Reading/selected referenc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5011" y="1219200"/>
            <a:ext cx="201596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eading</a:t>
            </a:r>
            <a:r>
              <a:rPr lang="en-US" sz="3200" dirty="0" smtClean="0"/>
              <a:t>: W. Gerstner, W.M. </a:t>
            </a:r>
            <a:r>
              <a:rPr lang="en-US" sz="3200" dirty="0" err="1" smtClean="0"/>
              <a:t>Kistler</a:t>
            </a:r>
            <a:r>
              <a:rPr lang="en-US" sz="3200" dirty="0" smtClean="0"/>
              <a:t>, R. </a:t>
            </a:r>
            <a:r>
              <a:rPr lang="en-US" sz="3200" dirty="0" err="1" smtClean="0"/>
              <a:t>Naud</a:t>
            </a:r>
            <a:r>
              <a:rPr lang="en-US" sz="3200" dirty="0" smtClean="0"/>
              <a:t> and L. </a:t>
            </a:r>
            <a:r>
              <a:rPr lang="en-US" sz="3200" dirty="0" err="1" smtClean="0"/>
              <a:t>Paninski</a:t>
            </a:r>
            <a:r>
              <a:rPr lang="en-US" sz="3200" dirty="0" smtClean="0"/>
              <a:t>,</a:t>
            </a:r>
          </a:p>
          <a:p>
            <a:r>
              <a:rPr lang="en-US" sz="3200" i="1" dirty="0" smtClean="0"/>
              <a:t>Neuronal Dynamics: from single neurons to networks and  models of cognition.</a:t>
            </a:r>
            <a:r>
              <a:rPr lang="en-US" sz="3200" dirty="0" smtClean="0"/>
              <a:t> Ch. </a:t>
            </a:r>
            <a:r>
              <a:rPr lang="en-US" sz="3200" dirty="0" smtClean="0"/>
              <a:t>10,11</a:t>
            </a:r>
            <a:r>
              <a:rPr lang="en-US" sz="3200" i="1" dirty="0" smtClean="0"/>
              <a:t>:  </a:t>
            </a:r>
            <a:r>
              <a:rPr lang="en-US" sz="3200" dirty="0" smtClean="0"/>
              <a:t>Cambridge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" y="5459476"/>
            <a:ext cx="21607463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</a:t>
            </a:r>
            <a:r>
              <a:rPr lang="en-US" sz="2800" dirty="0" err="1" smtClean="0"/>
              <a:t>Brillinger</a:t>
            </a:r>
            <a:r>
              <a:rPr lang="en-US" sz="2800" dirty="0" smtClean="0"/>
              <a:t>, D. R. (1988). Maximum likelihood analysis of spike trains of interacting nerve cells. </a:t>
            </a:r>
            <a:r>
              <a:rPr lang="en-US" sz="2800" i="1" dirty="0" smtClean="0"/>
              <a:t>Biol. </a:t>
            </a:r>
            <a:r>
              <a:rPr lang="en-US" sz="2800" i="1" dirty="0" err="1" smtClean="0"/>
              <a:t>Cybern</a:t>
            </a:r>
            <a:r>
              <a:rPr lang="en-US" sz="2800" dirty="0" smtClean="0"/>
              <a:t>., 59:189-200.</a:t>
            </a:r>
          </a:p>
          <a:p>
            <a:r>
              <a:rPr lang="en-US" sz="2800" dirty="0" smtClean="0"/>
              <a:t>-</a:t>
            </a:r>
            <a:r>
              <a:rPr lang="en-US" sz="2800" dirty="0" err="1" smtClean="0"/>
              <a:t>Truccolo</a:t>
            </a:r>
            <a:r>
              <a:rPr lang="en-US" sz="2800" dirty="0" smtClean="0"/>
              <a:t>, et al.  (2005). A point process framework for relating neural spiking activity to spiking history, neural ensemble, and extrinsic covariate effects. Journal of Neurophysiology, 93:1074-1089.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Paninski</a:t>
            </a:r>
            <a:r>
              <a:rPr lang="en-US" sz="2800" dirty="0" smtClean="0"/>
              <a:t>, L. (2004). Maximum likelihood estimation of  … </a:t>
            </a:r>
            <a:r>
              <a:rPr lang="en-US" sz="2800" i="1" dirty="0" smtClean="0"/>
              <a:t>Network: Computation in Neural Systems</a:t>
            </a:r>
            <a:r>
              <a:rPr lang="en-US" sz="2800" dirty="0" smtClean="0"/>
              <a:t>, 15:243-262.</a:t>
            </a:r>
          </a:p>
          <a:p>
            <a:r>
              <a:rPr lang="en-US" sz="2800" dirty="0" smtClean="0"/>
              <a:t>- </a:t>
            </a:r>
            <a:r>
              <a:rPr lang="en-US" sz="2800" dirty="0" err="1" smtClean="0"/>
              <a:t>Paninski</a:t>
            </a:r>
            <a:r>
              <a:rPr lang="en-US" sz="2800" dirty="0" smtClean="0"/>
              <a:t>, L., Pillow, J., and </a:t>
            </a:r>
            <a:r>
              <a:rPr lang="en-US" sz="2800" dirty="0" err="1" smtClean="0"/>
              <a:t>Lewi</a:t>
            </a:r>
            <a:r>
              <a:rPr lang="en-US" sz="2800" dirty="0" smtClean="0"/>
              <a:t>, J. (2007). Statistical models for neural encoding, decoding, and optimal</a:t>
            </a:r>
          </a:p>
          <a:p>
            <a:r>
              <a:rPr lang="en-US" sz="2800" dirty="0" smtClean="0"/>
              <a:t>stimulus design. In </a:t>
            </a:r>
            <a:r>
              <a:rPr lang="en-US" sz="2800" dirty="0" err="1" smtClean="0"/>
              <a:t>Cisek</a:t>
            </a:r>
            <a:r>
              <a:rPr lang="en-US" sz="2800" dirty="0" smtClean="0"/>
              <a:t>, P., et al. , </a:t>
            </a:r>
            <a:r>
              <a:rPr lang="en-US" sz="2800" i="1" dirty="0" err="1" smtClean="0"/>
              <a:t>Comput</a:t>
            </a:r>
            <a:r>
              <a:rPr lang="en-US" sz="2800" i="1" dirty="0" smtClean="0"/>
              <a:t>. Neuroscience: Theoretical Insights into Brain Function</a:t>
            </a:r>
            <a:r>
              <a:rPr lang="en-US" sz="2800" dirty="0" smtClean="0"/>
              <a:t>. Elsevier Science.</a:t>
            </a:r>
          </a:p>
          <a:p>
            <a:r>
              <a:rPr lang="en-US" sz="2800" dirty="0" smtClean="0"/>
              <a:t>Pillow, J., ET AL.(2008). </a:t>
            </a:r>
            <a:r>
              <a:rPr lang="en-US" sz="2800" dirty="0" err="1" smtClean="0"/>
              <a:t>Spatio</a:t>
            </a:r>
            <a:r>
              <a:rPr lang="en-US" sz="2800" dirty="0" smtClean="0"/>
              <a:t>-temporal correlations and visual </a:t>
            </a:r>
            <a:r>
              <a:rPr lang="en-US" sz="2800" dirty="0" err="1" smtClean="0"/>
              <a:t>signalling</a:t>
            </a:r>
            <a:r>
              <a:rPr lang="en-US" sz="2800" dirty="0" smtClean="0"/>
              <a:t>… . Nature, 454:995-999.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Rieke</a:t>
            </a:r>
            <a:r>
              <a:rPr lang="en-US" sz="2800" dirty="0" smtClean="0"/>
              <a:t>, F., </a:t>
            </a:r>
            <a:r>
              <a:rPr lang="en-US" sz="2800" dirty="0" err="1" smtClean="0"/>
              <a:t>Warland</a:t>
            </a:r>
            <a:r>
              <a:rPr lang="en-US" sz="2800" dirty="0" smtClean="0"/>
              <a:t>, D., de </a:t>
            </a:r>
            <a:r>
              <a:rPr lang="en-US" sz="2800" dirty="0" err="1" smtClean="0"/>
              <a:t>Ruyter</a:t>
            </a:r>
            <a:r>
              <a:rPr lang="en-US" sz="2800" dirty="0" smtClean="0"/>
              <a:t> van </a:t>
            </a:r>
            <a:r>
              <a:rPr lang="en-US" sz="2800" dirty="0" err="1" smtClean="0"/>
              <a:t>Steveninck</a:t>
            </a:r>
            <a:r>
              <a:rPr lang="en-US" sz="2800" dirty="0" smtClean="0"/>
              <a:t>, R., and </a:t>
            </a:r>
            <a:r>
              <a:rPr lang="en-US" sz="2800" dirty="0" err="1" smtClean="0"/>
              <a:t>Bialek</a:t>
            </a:r>
            <a:r>
              <a:rPr lang="en-US" sz="2800" dirty="0" smtClean="0"/>
              <a:t>, W. (1997). Spikes - Exploring the neural code. MIT Press,</a:t>
            </a:r>
          </a:p>
          <a:p>
            <a:r>
              <a:rPr lang="en-US" sz="2800" dirty="0" err="1" smtClean="0"/>
              <a:t>Keat</a:t>
            </a:r>
            <a:r>
              <a:rPr lang="en-US" sz="2800" dirty="0" smtClean="0"/>
              <a:t>, J., </a:t>
            </a:r>
            <a:r>
              <a:rPr lang="en-US" sz="2800" dirty="0" err="1" smtClean="0"/>
              <a:t>Reinagel</a:t>
            </a:r>
            <a:r>
              <a:rPr lang="en-US" sz="2800" dirty="0" smtClean="0"/>
              <a:t>, P., Reid, R., and Meister, M. (2001). Predicting every spike …  </a:t>
            </a:r>
            <a:r>
              <a:rPr lang="en-US" sz="2800" i="1" dirty="0" smtClean="0"/>
              <a:t>Neuron</a:t>
            </a:r>
            <a:r>
              <a:rPr lang="en-US" sz="2800" dirty="0" smtClean="0"/>
              <a:t>, 30:803-817.</a:t>
            </a:r>
          </a:p>
          <a:p>
            <a:r>
              <a:rPr lang="en-US" sz="2800" dirty="0" err="1" smtClean="0"/>
              <a:t>Mensi</a:t>
            </a:r>
            <a:r>
              <a:rPr lang="en-US" sz="2800" dirty="0" smtClean="0"/>
              <a:t>, S., et al. (2012). Parameter extraction and </a:t>
            </a:r>
            <a:r>
              <a:rPr lang="en-US" sz="2800" dirty="0" err="1" smtClean="0"/>
              <a:t>classication</a:t>
            </a:r>
            <a:r>
              <a:rPr lang="en-US" sz="2800" dirty="0" smtClean="0"/>
              <a:t> …. </a:t>
            </a:r>
            <a:r>
              <a:rPr lang="en-US" sz="2800" i="1" dirty="0" smtClean="0"/>
              <a:t>J. Neurophys.,</a:t>
            </a:r>
            <a:r>
              <a:rPr lang="en-US" sz="2800" dirty="0" smtClean="0"/>
              <a:t>107:1756-1775.</a:t>
            </a:r>
          </a:p>
          <a:p>
            <a:r>
              <a:rPr lang="en-US" sz="2800" dirty="0" err="1" smtClean="0"/>
              <a:t>Pozzorini</a:t>
            </a:r>
            <a:r>
              <a:rPr lang="en-US" sz="2800" dirty="0" smtClean="0"/>
              <a:t>, C., </a:t>
            </a:r>
            <a:r>
              <a:rPr lang="en-US" sz="2800" dirty="0" err="1" smtClean="0"/>
              <a:t>Naud</a:t>
            </a:r>
            <a:r>
              <a:rPr lang="en-US" sz="2800" dirty="0" smtClean="0"/>
              <a:t>, R., </a:t>
            </a:r>
            <a:r>
              <a:rPr lang="en-US" sz="2800" dirty="0" err="1" smtClean="0"/>
              <a:t>Mensi</a:t>
            </a:r>
            <a:r>
              <a:rPr lang="en-US" sz="2800" dirty="0" smtClean="0"/>
              <a:t>, S., and Gerstner, W. (2013). Temporal whitening by . </a:t>
            </a:r>
            <a:r>
              <a:rPr lang="en-US" sz="2800" i="1" dirty="0" smtClean="0"/>
              <a:t>Nat. Neuroscience,</a:t>
            </a:r>
          </a:p>
          <a:p>
            <a:r>
              <a:rPr lang="en-US" sz="2800" dirty="0" err="1" smtClean="0"/>
              <a:t>Georgopoulos</a:t>
            </a:r>
            <a:r>
              <a:rPr lang="en-US" sz="2800" dirty="0" smtClean="0"/>
              <a:t>, A. P., Schwartz, </a:t>
            </a:r>
            <a:r>
              <a:rPr lang="en-US" sz="2800" dirty="0" err="1" smtClean="0"/>
              <a:t>A.,Kettner</a:t>
            </a:r>
            <a:r>
              <a:rPr lang="en-US" sz="2800" dirty="0" smtClean="0"/>
              <a:t>, R. E. (1986). Neuronal population coding of movement direction. </a:t>
            </a:r>
            <a:r>
              <a:rPr lang="en-US" sz="2800" i="1" dirty="0" smtClean="0"/>
              <a:t>Science</a:t>
            </a:r>
            <a:r>
              <a:rPr lang="en-US" sz="2800" dirty="0" smtClean="0"/>
              <a:t>, 233:1416-1419.</a:t>
            </a:r>
          </a:p>
          <a:p>
            <a:r>
              <a:rPr lang="en-US" sz="2800" dirty="0" err="1" smtClean="0"/>
              <a:t>Donoghue</a:t>
            </a:r>
            <a:r>
              <a:rPr lang="en-US" sz="2800" dirty="0" smtClean="0"/>
              <a:t>, J. (2002). Connecting cortex to machines: recent advances in brain interfaces. Nat. </a:t>
            </a:r>
            <a:r>
              <a:rPr lang="en-US" sz="2800" dirty="0" err="1" smtClean="0"/>
              <a:t>Neurosci</a:t>
            </a:r>
            <a:r>
              <a:rPr lang="en-US" sz="2800" dirty="0" smtClean="0"/>
              <a:t>., 5:1085-1088.</a:t>
            </a:r>
            <a:endParaRPr lang="en-US" sz="2800" i="1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-215313" y="2296418"/>
            <a:ext cx="22103763" cy="0"/>
          </a:xfrm>
          <a:prstGeom prst="line">
            <a:avLst/>
          </a:prstGeom>
          <a:ln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5185560"/>
            <a:ext cx="139576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Optimization methods for neuron models, max likelihood,  and GLM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8525107"/>
            <a:ext cx="5083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ncoding and Decoding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rrowheads="1"/>
          </p:cNvSpPr>
          <p:nvPr/>
        </p:nvSpPr>
        <p:spPr bwMode="auto">
          <a:xfrm rot="16200000" flipH="1">
            <a:off x="815434" y="339695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2802812" y="476950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2634003" y="4640101"/>
            <a:ext cx="682736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1782460" y="515207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pSp>
        <p:nvGrpSpPr>
          <p:cNvPr id="2" name="Group 39"/>
          <p:cNvGrpSpPr/>
          <p:nvPr/>
        </p:nvGrpSpPr>
        <p:grpSpPr>
          <a:xfrm>
            <a:off x="7484426" y="1738457"/>
            <a:ext cx="12247363" cy="6506858"/>
            <a:chOff x="7484426" y="1738457"/>
            <a:chExt cx="13527171" cy="650685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8678292" y="3012763"/>
              <a:ext cx="2244265" cy="1764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dirty="0"/>
                <a:t>visual </a:t>
              </a:r>
            </a:p>
            <a:p>
              <a:r>
                <a:rPr lang="en-US" sz="5100" dirty="0"/>
                <a:t>cortex</a:t>
              </a:r>
              <a:endParaRPr lang="en-US" sz="3800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 flipH="1">
              <a:off x="7484426" y="1738457"/>
              <a:ext cx="10886260" cy="6340582"/>
              <a:chOff x="1056" y="768"/>
              <a:chExt cx="4272" cy="3006"/>
            </a:xfrm>
          </p:grpSpPr>
          <p:pic>
            <p:nvPicPr>
              <p:cNvPr id="8" name="Picture 8" descr="pipe_cervell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56" y="768"/>
                <a:ext cx="3696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3888" y="2496"/>
                <a:ext cx="624" cy="624"/>
                <a:chOff x="3888" y="2592"/>
                <a:chExt cx="624" cy="624"/>
              </a:xfrm>
            </p:grpSpPr>
            <p:sp>
              <p:nvSpPr>
                <p:cNvPr id="20" name="Oval 1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Freeform 1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1200" y="1968"/>
                <a:ext cx="2688" cy="824"/>
              </a:xfrm>
              <a:custGeom>
                <a:avLst/>
                <a:gdLst>
                  <a:gd name="T0" fmla="*/ 2688 w 2688"/>
                  <a:gd name="T1" fmla="*/ 289 h 1056"/>
                  <a:gd name="T2" fmla="*/ 2112 w 2688"/>
                  <a:gd name="T3" fmla="*/ 261 h 1056"/>
                  <a:gd name="T4" fmla="*/ 1584 w 2688"/>
                  <a:gd name="T5" fmla="*/ 26 h 1056"/>
                  <a:gd name="T6" fmla="*/ 0 w 2688"/>
                  <a:gd name="T7" fmla="*/ 109 h 10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8"/>
                  <a:gd name="T13" fmla="*/ 0 h 1056"/>
                  <a:gd name="T14" fmla="*/ 2688 w 2688"/>
                  <a:gd name="T15" fmla="*/ 1056 h 10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8" h="1056">
                    <a:moveTo>
                      <a:pt x="2688" y="1000"/>
                    </a:moveTo>
                    <a:cubicBezTo>
                      <a:pt x="2492" y="1028"/>
                      <a:pt x="2296" y="1056"/>
                      <a:pt x="2112" y="904"/>
                    </a:cubicBezTo>
                    <a:cubicBezTo>
                      <a:pt x="1928" y="752"/>
                      <a:pt x="1936" y="176"/>
                      <a:pt x="1584" y="88"/>
                    </a:cubicBezTo>
                    <a:cubicBezTo>
                      <a:pt x="1232" y="0"/>
                      <a:pt x="264" y="328"/>
                      <a:pt x="0" y="376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15"/>
              <p:cNvGrpSpPr>
                <a:grpSpLocks/>
              </p:cNvGrpSpPr>
              <p:nvPr/>
            </p:nvGrpSpPr>
            <p:grpSpPr bwMode="auto">
              <a:xfrm>
                <a:off x="1248" y="1248"/>
                <a:ext cx="512" cy="1248"/>
                <a:chOff x="1248" y="1248"/>
                <a:chExt cx="512" cy="1248"/>
              </a:xfrm>
            </p:grpSpPr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1344" y="2304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240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92" y="8"/>
                        <a:pt x="184" y="16"/>
                        <a:pt x="240" y="48"/>
                      </a:cubicBezTo>
                      <a:cubicBezTo>
                        <a:pt x="296" y="80"/>
                        <a:pt x="316" y="136"/>
                        <a:pt x="336" y="192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1248" y="1248"/>
                  <a:ext cx="512" cy="864"/>
                </a:xfrm>
                <a:custGeom>
                  <a:avLst/>
                  <a:gdLst>
                    <a:gd name="T0" fmla="*/ 0 w 512"/>
                    <a:gd name="T1" fmla="*/ 864 h 864"/>
                    <a:gd name="T2" fmla="*/ 432 w 512"/>
                    <a:gd name="T3" fmla="*/ 480 h 864"/>
                    <a:gd name="T4" fmla="*/ 480 w 512"/>
                    <a:gd name="T5" fmla="*/ 0 h 864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864"/>
                    <a:gd name="T11" fmla="*/ 512 w 512"/>
                    <a:gd name="T12" fmla="*/ 864 h 8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864">
                      <a:moveTo>
                        <a:pt x="0" y="864"/>
                      </a:moveTo>
                      <a:cubicBezTo>
                        <a:pt x="176" y="744"/>
                        <a:pt x="352" y="624"/>
                        <a:pt x="432" y="480"/>
                      </a:cubicBezTo>
                      <a:cubicBezTo>
                        <a:pt x="512" y="336"/>
                        <a:pt x="496" y="168"/>
                        <a:pt x="480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2736" y="2304"/>
                <a:ext cx="2592" cy="1336"/>
              </a:xfrm>
              <a:custGeom>
                <a:avLst/>
                <a:gdLst>
                  <a:gd name="T0" fmla="*/ 64 w 2592"/>
                  <a:gd name="T1" fmla="*/ 1240 h 1336"/>
                  <a:gd name="T2" fmla="*/ 112 w 2592"/>
                  <a:gd name="T3" fmla="*/ 712 h 1336"/>
                  <a:gd name="T4" fmla="*/ 736 w 2592"/>
                  <a:gd name="T5" fmla="*/ 472 h 1336"/>
                  <a:gd name="T6" fmla="*/ 1312 w 2592"/>
                  <a:gd name="T7" fmla="*/ 232 h 1336"/>
                  <a:gd name="T8" fmla="*/ 2320 w 2592"/>
                  <a:gd name="T9" fmla="*/ 136 h 1336"/>
                  <a:gd name="T10" fmla="*/ 2368 w 2592"/>
                  <a:gd name="T11" fmla="*/ 1048 h 1336"/>
                  <a:gd name="T12" fmla="*/ 976 w 2592"/>
                  <a:gd name="T13" fmla="*/ 1336 h 13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2"/>
                  <a:gd name="T22" fmla="*/ 0 h 1336"/>
                  <a:gd name="T23" fmla="*/ 2592 w 2592"/>
                  <a:gd name="T24" fmla="*/ 1336 h 13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2" h="1336">
                    <a:moveTo>
                      <a:pt x="64" y="1240"/>
                    </a:moveTo>
                    <a:cubicBezTo>
                      <a:pt x="32" y="1040"/>
                      <a:pt x="0" y="840"/>
                      <a:pt x="112" y="712"/>
                    </a:cubicBezTo>
                    <a:cubicBezTo>
                      <a:pt x="224" y="584"/>
                      <a:pt x="536" y="552"/>
                      <a:pt x="736" y="472"/>
                    </a:cubicBezTo>
                    <a:cubicBezTo>
                      <a:pt x="936" y="392"/>
                      <a:pt x="1048" y="288"/>
                      <a:pt x="1312" y="232"/>
                    </a:cubicBezTo>
                    <a:cubicBezTo>
                      <a:pt x="1576" y="176"/>
                      <a:pt x="2144" y="0"/>
                      <a:pt x="2320" y="136"/>
                    </a:cubicBezTo>
                    <a:cubicBezTo>
                      <a:pt x="2496" y="272"/>
                      <a:pt x="2592" y="848"/>
                      <a:pt x="2368" y="1048"/>
                    </a:cubicBezTo>
                    <a:cubicBezTo>
                      <a:pt x="2144" y="1248"/>
                      <a:pt x="1560" y="1292"/>
                      <a:pt x="976" y="1336"/>
                    </a:cubicBezTo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9"/>
              <p:cNvGrpSpPr>
                <a:grpSpLocks/>
              </p:cNvGrpSpPr>
              <p:nvPr/>
            </p:nvGrpSpPr>
            <p:grpSpPr bwMode="auto">
              <a:xfrm>
                <a:off x="4024" y="2632"/>
                <a:ext cx="624" cy="624"/>
                <a:chOff x="3888" y="2592"/>
                <a:chExt cx="624" cy="624"/>
              </a:xfrm>
            </p:grpSpPr>
            <p:sp>
              <p:nvSpPr>
                <p:cNvPr id="14" name="Oval 20"/>
                <p:cNvSpPr>
                  <a:spLocks noChangeArrowheads="1"/>
                </p:cNvSpPr>
                <p:nvPr/>
              </p:nvSpPr>
              <p:spPr bwMode="auto">
                <a:xfrm>
                  <a:off x="3888" y="2592"/>
                  <a:ext cx="624" cy="624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76" y="2688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2880"/>
                  <a:ext cx="288" cy="192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23"/>
                <p:cNvSpPr>
                  <a:spLocks/>
                </p:cNvSpPr>
                <p:nvPr/>
              </p:nvSpPr>
              <p:spPr bwMode="auto">
                <a:xfrm>
                  <a:off x="4464" y="2832"/>
                  <a:ext cx="48" cy="144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364 h 96"/>
                    <a:gd name="T4" fmla="*/ 48 w 48"/>
                    <a:gd name="T5" fmla="*/ 729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8761856" y="7097290"/>
              <a:ext cx="9700851" cy="1148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H="1" flipV="1">
              <a:off x="18036821" y="5055026"/>
              <a:ext cx="1357969" cy="255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8715686" y="6203754"/>
              <a:ext cx="229591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9055998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9416123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0417250" y="5693364"/>
              <a:ext cx="0" cy="5103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7484426" y="7796391"/>
            <a:ext cx="9146795" cy="18567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Model of ‘Decoding’:</a:t>
            </a:r>
          </a:p>
          <a:p>
            <a:r>
              <a:rPr lang="en-US" sz="5400" b="1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predict stimulus, given spike times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38" name="Oval 26"/>
          <p:cNvSpPr>
            <a:spLocks noChangeArrowheads="1"/>
          </p:cNvSpPr>
          <p:nvPr/>
        </p:nvSpPr>
        <p:spPr bwMode="auto">
          <a:xfrm>
            <a:off x="3742099" y="553385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9" name="Curved Up Arrow 38"/>
          <p:cNvSpPr/>
          <p:nvPr/>
        </p:nvSpPr>
        <p:spPr bwMode="auto">
          <a:xfrm flipH="1">
            <a:off x="3910906" y="6986417"/>
            <a:ext cx="16897762" cy="4210718"/>
          </a:xfrm>
          <a:prstGeom prst="curvedUpArrow">
            <a:avLst/>
          </a:prstGeom>
          <a:solidFill>
            <a:srgbClr val="FF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 intro: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odel of DECOD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08737" y="1738457"/>
            <a:ext cx="55499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dict stimulus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ding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for o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  Systems neuroscienc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 revers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rrelatio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Generalized linear mode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245517" y="4235116"/>
            <a:ext cx="10265694" cy="158816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1274972" y="0"/>
            <a:ext cx="13133463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Spike Response </a:t>
            </a:r>
            <a:r>
              <a:rPr lang="en-US" sz="6800" b="1" dirty="0" smtClean="0"/>
              <a:t>Model (SRM)</a:t>
            </a:r>
          </a:p>
          <a:p>
            <a:r>
              <a:rPr lang="en-US" sz="6800" b="1" dirty="0" smtClean="0"/>
              <a:t>Generalized Linear Model GLM</a:t>
            </a:r>
            <a:endParaRPr lang="en-US" sz="6800" b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3" y="7229602"/>
            <a:ext cx="15988184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p:oleObj spid="_x0000_s212996" name="Equation" r:id="rId4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p:oleObj spid="_x0000_s212997" name="Equation" r:id="rId5" imgW="100296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12998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110451" y="9439812"/>
          <a:ext cx="8256309" cy="1234922"/>
        </p:xfrm>
        <a:graphic>
          <a:graphicData uri="http://schemas.openxmlformats.org/presentationml/2006/ole">
            <p:oleObj spid="_x0000_s212995" name="Equation" r:id="rId7" imgW="1676160" imgH="27936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589403" y="9398451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74972" y="10674734"/>
            <a:ext cx="501906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  <a:endParaRPr lang="en-US" sz="5900" dirty="0"/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9839496" y="10467665"/>
            <a:ext cx="170156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76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164694" y="10744919"/>
          <a:ext cx="5376366" cy="1046449"/>
        </p:xfrm>
        <a:graphic>
          <a:graphicData uri="http://schemas.openxmlformats.org/presentationml/2006/ole">
            <p:oleObj spid="_x0000_s213003" name="Equation" r:id="rId8" imgW="1282680" imgH="203040" progId="Equation.DSMT4">
              <p:embed/>
            </p:oleObj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15397956" y="1"/>
            <a:ext cx="450610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       1992,2000</a:t>
            </a:r>
            <a:endParaRPr lang="en-US" sz="48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5227799" y="1268295"/>
            <a:ext cx="5953229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Truccolo</a:t>
            </a:r>
            <a:r>
              <a:rPr lang="en-US" sz="4800" i="1" dirty="0" smtClean="0"/>
              <a:t> et al.,</a:t>
            </a:r>
            <a:r>
              <a:rPr lang="en-US" sz="4800" i="1" dirty="0"/>
              <a:t> </a:t>
            </a:r>
            <a:r>
              <a:rPr lang="en-US" sz="4800" i="1" dirty="0" smtClean="0"/>
              <a:t>2005</a:t>
            </a:r>
          </a:p>
          <a:p>
            <a:r>
              <a:rPr lang="en-US" sz="4800" i="1" dirty="0" smtClean="0"/>
              <a:t>Pillow et al. 2008</a:t>
            </a:r>
          </a:p>
        </p:txBody>
      </p:sp>
      <p:grpSp>
        <p:nvGrpSpPr>
          <p:cNvPr id="5" name="Group 65"/>
          <p:cNvGrpSpPr/>
          <p:nvPr/>
        </p:nvGrpSpPr>
        <p:grpSpPr>
          <a:xfrm>
            <a:off x="424193" y="2248232"/>
            <a:ext cx="17659544" cy="54870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7911074" y="3905681"/>
            <a:ext cx="982839" cy="1220857"/>
          </p:xfrm>
          <a:graphic>
            <a:graphicData uri="http://schemas.openxmlformats.org/presentationml/2006/ole">
              <p:oleObj spid="_x0000_s212994" name="Equation" r:id="rId9" imgW="139680" imgH="228600" progId="Equation.DSMT4">
                <p:embed/>
              </p:oleObj>
            </a:graphicData>
          </a:graphic>
        </p:graphicFrame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5" y="2829911"/>
              <a:ext cx="1861146" cy="2118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  <a:p>
              <a:r>
                <a:rPr lang="en-US" dirty="0"/>
                <a:t>  </a:t>
              </a:r>
              <a:r>
                <a:rPr lang="en-US" sz="6800" i="1" dirty="0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424192" y="4925098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p:oleObj spid="_x0000_s212999" name="Equation" r:id="rId10" imgW="317160" imgH="203040" progId="Equation.DSMT4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1654513" y="6841742"/>
            <a:ext cx="1562491" cy="893533"/>
          </p:xfrm>
          <a:graphic>
            <a:graphicData uri="http://schemas.openxmlformats.org/presentationml/2006/ole">
              <p:oleObj spid="_x0000_s213000" name="Equation" r:id="rId11" imgW="304560" imgH="203040" progId="Equation.DSMT4">
                <p:embed/>
              </p:oleObj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3" name="Object 10"/>
            <p:cNvGraphicFramePr>
              <a:graphicFrameLocks noChangeAspect="1"/>
            </p:cNvGraphicFramePr>
            <p:nvPr/>
          </p:nvGraphicFramePr>
          <p:xfrm>
            <a:off x="12408232" y="2447342"/>
            <a:ext cx="1755606" cy="1007067"/>
          </p:xfrm>
          <a:graphic>
            <a:graphicData uri="http://schemas.openxmlformats.org/presentationml/2006/ole">
              <p:oleObj spid="_x0000_s213001" name="Equation" r:id="rId12" imgW="342720" imgH="228600" progId="Equation.DSMT4">
                <p:embed/>
              </p:oleObj>
            </a:graphicData>
          </a:graphic>
        </p:graphicFrame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p:oleObj spid="_x0000_s213002" name="Equation" r:id="rId13" imgW="571320" imgH="203040" progId="Equation.DSMT4">
                <p:embed/>
              </p:oleObj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104816" y="5054600"/>
          <a:ext cx="18718297" cy="2006600"/>
        </p:xfrm>
        <a:graphic>
          <a:graphicData uri="http://schemas.openxmlformats.org/presentationml/2006/ole">
            <p:oleObj spid="_x0000_s217094" name="Equation" r:id="rId3" imgW="4647960" imgH="520560" progId="Equation.DSMT4">
              <p:embed/>
            </p:oleObj>
          </a:graphicData>
        </a:graphic>
      </p:graphicFrame>
      <p:grpSp>
        <p:nvGrpSpPr>
          <p:cNvPr id="2" name="Group 20"/>
          <p:cNvGrpSpPr/>
          <p:nvPr/>
        </p:nvGrpSpPr>
        <p:grpSpPr>
          <a:xfrm>
            <a:off x="4374665" y="1703101"/>
            <a:ext cx="15957825" cy="2973659"/>
            <a:chOff x="4374665" y="1703101"/>
            <a:chExt cx="15957825" cy="2973659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4376424" y="1737841"/>
              <a:ext cx="15956066" cy="293474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4716737" y="3779401"/>
              <a:ext cx="1442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9047747" y="3009639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13523495" y="3012496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16925458" y="2935365"/>
              <a:ext cx="0" cy="86128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054780" name="Object 60"/>
            <p:cNvGraphicFramePr>
              <a:graphicFrameLocks noChangeAspect="1"/>
            </p:cNvGraphicFramePr>
            <p:nvPr/>
          </p:nvGraphicFramePr>
          <p:xfrm>
            <a:off x="9754025" y="1703101"/>
            <a:ext cx="5261386" cy="1572486"/>
          </p:xfrm>
          <a:graphic>
            <a:graphicData uri="http://schemas.openxmlformats.org/presentationml/2006/ole">
              <p:oleObj spid="_x0000_s217090" name="Equation" r:id="rId4" imgW="1143000" imgH="355320" progId="Equation.DSMT4">
                <p:embed/>
              </p:oleObj>
            </a:graphicData>
          </a:graphic>
        </p:graphicFrame>
        <p:graphicFrame>
          <p:nvGraphicFramePr>
            <p:cNvPr id="14" name="Object 60"/>
            <p:cNvGraphicFramePr>
              <a:graphicFrameLocks noChangeAspect="1"/>
            </p:cNvGraphicFramePr>
            <p:nvPr/>
          </p:nvGraphicFramePr>
          <p:xfrm>
            <a:off x="8537278" y="3775225"/>
            <a:ext cx="746507" cy="897359"/>
          </p:xfrm>
          <a:graphic>
            <a:graphicData uri="http://schemas.openxmlformats.org/presentationml/2006/ole">
              <p:oleObj spid="_x0000_s217091" name="Equation" r:id="rId5" imgW="126720" imgH="203040" progId="Equation.DSMT4">
                <p:embed/>
              </p:oleObj>
            </a:graphicData>
          </a:graphic>
        </p:graphicFrame>
        <p:graphicFrame>
          <p:nvGraphicFramePr>
            <p:cNvPr id="16" name="Object 60"/>
            <p:cNvGraphicFramePr>
              <a:graphicFrameLocks noChangeAspect="1"/>
            </p:cNvGraphicFramePr>
            <p:nvPr/>
          </p:nvGraphicFramePr>
          <p:xfrm>
            <a:off x="13145025" y="3779401"/>
            <a:ext cx="821535" cy="897359"/>
          </p:xfrm>
          <a:graphic>
            <a:graphicData uri="http://schemas.openxmlformats.org/presentationml/2006/ole">
              <p:oleObj spid="_x0000_s217092" name="Equation" r:id="rId6" imgW="139680" imgH="203040" progId="Equation.DSMT4">
                <p:embed/>
              </p:oleObj>
            </a:graphicData>
          </a:graphic>
        </p:graphicFrame>
        <p:graphicFrame>
          <p:nvGraphicFramePr>
            <p:cNvPr id="17" name="Object 60"/>
            <p:cNvGraphicFramePr>
              <a:graphicFrameLocks noChangeAspect="1"/>
            </p:cNvGraphicFramePr>
            <p:nvPr/>
          </p:nvGraphicFramePr>
          <p:xfrm>
            <a:off x="16585146" y="3724460"/>
            <a:ext cx="821535" cy="897359"/>
          </p:xfrm>
          <a:graphic>
            <a:graphicData uri="http://schemas.openxmlformats.org/presentationml/2006/ole">
              <p:oleObj spid="_x0000_s217093" name="Equation" r:id="rId7" imgW="139680" imgH="203040" progId="Equation.DSMT4">
                <p:embed/>
              </p:oleObj>
            </a:graphicData>
          </a:graphic>
        </p:graphicFrame>
        <p:graphicFrame>
          <p:nvGraphicFramePr>
            <p:cNvPr id="19" name="Object 60"/>
            <p:cNvGraphicFramePr>
              <a:graphicFrameLocks noChangeAspect="1"/>
            </p:cNvGraphicFramePr>
            <p:nvPr/>
          </p:nvGraphicFramePr>
          <p:xfrm>
            <a:off x="4374665" y="3836981"/>
            <a:ext cx="746507" cy="784838"/>
          </p:xfrm>
          <a:graphic>
            <a:graphicData uri="http://schemas.openxmlformats.org/presentationml/2006/ole">
              <p:oleObj spid="_x0000_s217095" name="Equation" r:id="rId8" imgW="126720" imgH="177480" progId="Equation.DSMT4">
                <p:embed/>
              </p:oleObj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4716737" y="3651803"/>
              <a:ext cx="0" cy="1275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9137491" y="3596861"/>
              <a:ext cx="0" cy="1275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60"/>
            <p:cNvGraphicFramePr>
              <a:graphicFrameLocks noChangeAspect="1"/>
            </p:cNvGraphicFramePr>
            <p:nvPr/>
          </p:nvGraphicFramePr>
          <p:xfrm>
            <a:off x="18797178" y="3724460"/>
            <a:ext cx="821533" cy="728577"/>
          </p:xfrm>
          <a:graphic>
            <a:graphicData uri="http://schemas.openxmlformats.org/presentationml/2006/ole">
              <p:oleObj spid="_x0000_s217096" name="Equation" r:id="rId9" imgW="139680" imgH="164880" progId="Equation.DSMT4">
                <p:embed/>
              </p:oleObj>
            </a:graphicData>
          </a:graphic>
        </p:graphicFrame>
      </p:grpSp>
      <p:graphicFrame>
        <p:nvGraphicFramePr>
          <p:cNvPr id="9" name="Object 94"/>
          <p:cNvGraphicFramePr>
            <a:graphicFrameLocks noChangeAspect="1"/>
          </p:cNvGraphicFramePr>
          <p:nvPr/>
        </p:nvGraphicFramePr>
        <p:xfrm>
          <a:off x="1027482" y="7272660"/>
          <a:ext cx="9873128" cy="1808781"/>
        </p:xfrm>
        <a:graphic>
          <a:graphicData uri="http://schemas.openxmlformats.org/presentationml/2006/ole">
            <p:oleObj spid="_x0000_s217097" name="Equation" r:id="rId10" imgW="2361960" imgH="469800" progId="Equation.DSMT4">
              <p:embed/>
            </p:oleObj>
          </a:graphicData>
        </a:graphic>
      </p:graphicFrame>
      <p:graphicFrame>
        <p:nvGraphicFramePr>
          <p:cNvPr id="10" name="Object 94"/>
          <p:cNvGraphicFramePr>
            <a:graphicFrameLocks noChangeAspect="1"/>
          </p:cNvGraphicFramePr>
          <p:nvPr/>
        </p:nvGraphicFramePr>
        <p:xfrm>
          <a:off x="300106" y="9499621"/>
          <a:ext cx="10696758" cy="1808781"/>
        </p:xfrm>
        <a:graphic>
          <a:graphicData uri="http://schemas.openxmlformats.org/presentationml/2006/ole">
            <p:oleObj spid="_x0000_s217098" name="Equation" r:id="rId11" imgW="2514600" imgH="469800" progId="Equation.DSMT4">
              <p:embed/>
            </p:oleObj>
          </a:graphicData>
        </a:graphic>
      </p:graphicFrame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ikelihood of a spike trai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65"/>
          <p:cNvGrpSpPr/>
          <p:nvPr/>
        </p:nvGrpSpPr>
        <p:grpSpPr>
          <a:xfrm>
            <a:off x="-721895" y="2450271"/>
            <a:ext cx="13330889" cy="5923708"/>
            <a:chOff x="592705" y="2248231"/>
            <a:chExt cx="18393772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6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392883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188570" y="4671266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5" y="2829911"/>
              <a:ext cx="443027" cy="1171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dirty="0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2458942" y="4925098"/>
              <a:ext cx="119886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60732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0973888" y="7096937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 bwMode="auto">
            <a:xfrm flipV="1">
              <a:off x="15227798" y="5819644"/>
              <a:ext cx="3758679" cy="13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7643118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504732" y="2673464"/>
              <a:ext cx="1275975" cy="1191095"/>
            </a:xfrm>
            <a:prstGeom prst="bentUpArrow">
              <a:avLst>
                <a:gd name="adj1" fmla="val 25000"/>
                <a:gd name="adj2" fmla="val 22894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1654514" y="2375828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1654514" y="3651804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4" name="Freeform 93"/>
            <p:cNvSpPr/>
            <p:nvPr/>
          </p:nvSpPr>
          <p:spPr bwMode="auto">
            <a:xfrm>
              <a:off x="11994826" y="2631023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0973888" y="2886219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3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4417389"/>
              <a:ext cx="2041877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0983501" y="4500857"/>
              <a:ext cx="1862108" cy="299325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RM with escape noise =  GL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2608995" y="6256421"/>
            <a:ext cx="7978466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linear filters</a:t>
            </a:r>
          </a:p>
          <a:p>
            <a:pPr>
              <a:buFontTx/>
              <a:buChar char="-"/>
            </a:pPr>
            <a:r>
              <a:rPr lang="en-US" dirty="0" smtClean="0"/>
              <a:t>escape rate</a:t>
            </a:r>
          </a:p>
          <a:p>
            <a:r>
              <a:rPr lang="en-US" dirty="0" smtClean="0">
                <a:sym typeface="Wingdings" pitchFamily="2" charset="2"/>
              </a:rPr>
              <a:t>likelihood of observed</a:t>
            </a:r>
          </a:p>
          <a:p>
            <a:r>
              <a:rPr lang="en-US" dirty="0" smtClean="0">
                <a:sym typeface="Wingdings" pitchFamily="2" charset="2"/>
              </a:rPr>
              <a:t>       spike trai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2608995" y="9857407"/>
            <a:ext cx="7056740" cy="156966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Wingdings"/>
              <a:buChar char="à"/>
            </a:pPr>
            <a:r>
              <a:rPr lang="en-US" sz="4800" dirty="0" smtClean="0">
                <a:solidFill>
                  <a:srgbClr val="FF0000"/>
                </a:solidFill>
                <a:sym typeface="Wingdings" pitchFamily="2" charset="2"/>
              </a:rPr>
              <a:t>parameter optimization</a:t>
            </a:r>
          </a:p>
          <a:p>
            <a:r>
              <a:rPr lang="en-US" sz="4800" dirty="0" smtClean="0">
                <a:solidFill>
                  <a:srgbClr val="FF0000"/>
                </a:solidFill>
                <a:sym typeface="Wingdings" pitchFamily="2" charset="2"/>
              </a:rPr>
              <a:t>      of neuron model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ding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for o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7  Systems neuroscienc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 revers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rrelation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elp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human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Modeling in vitro data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185358" y="5342012"/>
            <a:ext cx="10265694" cy="158816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609</TotalTime>
  <Words>1679</Words>
  <Application>Microsoft Office PowerPoint</Application>
  <PresentationFormat>Custom</PresentationFormat>
  <Paragraphs>312</Paragraphs>
  <Slides>3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Thème Office</vt:lpstr>
      <vt:lpstr>Equation</vt:lpstr>
      <vt:lpstr>Biological Modeling  of Neural Networks: </vt:lpstr>
      <vt:lpstr>Slide 2</vt:lpstr>
      <vt:lpstr>Slide 3</vt:lpstr>
      <vt:lpstr>Slide 4</vt:lpstr>
      <vt:lpstr>Biological Modeling  of Neural Networks: </vt:lpstr>
      <vt:lpstr>Slide 6</vt:lpstr>
      <vt:lpstr>Slide 7</vt:lpstr>
      <vt:lpstr>Slide 8</vt:lpstr>
      <vt:lpstr>Biological Modeling  of Neural Networks: 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Biological Modeling  of Neural Networks: 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Neuronal Dynamics week 9– Suggested Reading/selected references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03</cp:revision>
  <cp:lastPrinted>2013-05-07T08:05:56Z</cp:lastPrinted>
  <dcterms:created xsi:type="dcterms:W3CDTF">2011-05-09T14:50:50Z</dcterms:created>
  <dcterms:modified xsi:type="dcterms:W3CDTF">2014-08-26T14:49:14Z</dcterms:modified>
</cp:coreProperties>
</file>